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D2151B" w14:textId="77777777" w:rsidR="00FC4A50" w:rsidRDefault="00FC4A50" w:rsidP="003A0513">
      <w:pPr>
        <w:tabs>
          <w:tab w:val="left" w:pos="8222"/>
        </w:tabs>
        <w:rPr>
          <w:sz w:val="28"/>
          <w:szCs w:val="28"/>
        </w:rPr>
      </w:pPr>
      <w:bookmarkStart w:id="0" w:name="_GoBack"/>
      <w:bookmarkEnd w:id="0"/>
      <w:r w:rsidRPr="00A04360">
        <w:rPr>
          <w:b/>
          <w:sz w:val="28"/>
          <w:szCs w:val="28"/>
        </w:rPr>
        <w:t>HỌ VÀ TÊN HS:</w:t>
      </w:r>
      <w:r>
        <w:rPr>
          <w:sz w:val="28"/>
          <w:szCs w:val="28"/>
        </w:rPr>
        <w:t xml:space="preserve"> ………………………………………..</w:t>
      </w:r>
    </w:p>
    <w:p w14:paraId="3F807411" w14:textId="13857483" w:rsidR="00FC4A50" w:rsidRDefault="00FC4A50" w:rsidP="00FC4A50">
      <w:pPr>
        <w:rPr>
          <w:sz w:val="28"/>
          <w:szCs w:val="28"/>
        </w:rPr>
      </w:pPr>
      <w:r w:rsidRPr="00A04360">
        <w:rPr>
          <w:b/>
          <w:sz w:val="28"/>
          <w:szCs w:val="28"/>
        </w:rPr>
        <w:t>LỚP:</w:t>
      </w:r>
      <w:r>
        <w:rPr>
          <w:sz w:val="28"/>
          <w:szCs w:val="28"/>
        </w:rPr>
        <w:t xml:space="preserve"> ……………..</w:t>
      </w:r>
    </w:p>
    <w:p w14:paraId="01D3794B" w14:textId="77777777" w:rsidR="00220F85" w:rsidRDefault="00220F85" w:rsidP="00FC4A50">
      <w:pPr>
        <w:rPr>
          <w:sz w:val="28"/>
          <w:szCs w:val="28"/>
        </w:rPr>
      </w:pPr>
    </w:p>
    <w:p w14:paraId="541D03B3" w14:textId="77777777" w:rsidR="00220F85" w:rsidRPr="002A7821" w:rsidRDefault="00220F85" w:rsidP="00220F85">
      <w:pPr>
        <w:jc w:val="center"/>
        <w:rPr>
          <w:b/>
          <w:sz w:val="32"/>
          <w:szCs w:val="32"/>
        </w:rPr>
      </w:pPr>
      <w:r w:rsidRPr="002A7821">
        <w:rPr>
          <w:rFonts w:hint="eastAsia"/>
          <w:b/>
          <w:sz w:val="32"/>
          <w:szCs w:val="32"/>
        </w:rPr>
        <w:t>ĐƠ</w:t>
      </w:r>
      <w:r w:rsidRPr="002A7821">
        <w:rPr>
          <w:b/>
          <w:sz w:val="32"/>
          <w:szCs w:val="32"/>
        </w:rPr>
        <w:t xml:space="preserve">N THỨC </w:t>
      </w:r>
      <w:r w:rsidRPr="002A7821">
        <w:rPr>
          <w:rFonts w:hint="eastAsia"/>
          <w:b/>
          <w:sz w:val="32"/>
          <w:szCs w:val="32"/>
        </w:rPr>
        <w:t>Đ</w:t>
      </w:r>
      <w:r w:rsidRPr="002A7821">
        <w:rPr>
          <w:b/>
          <w:sz w:val="32"/>
          <w:szCs w:val="32"/>
        </w:rPr>
        <w:t>ỒNG DẠNG</w:t>
      </w:r>
      <w:r>
        <w:rPr>
          <w:b/>
          <w:sz w:val="32"/>
          <w:szCs w:val="32"/>
        </w:rPr>
        <w:t xml:space="preserve"> – LUYỆN TẬP</w:t>
      </w:r>
    </w:p>
    <w:p w14:paraId="7823C3CA" w14:textId="77777777" w:rsidR="00220F85" w:rsidRDefault="00220F85" w:rsidP="00220F85">
      <w:pPr>
        <w:rPr>
          <w:b/>
        </w:rPr>
      </w:pPr>
    </w:p>
    <w:p w14:paraId="0F1B0D74" w14:textId="77777777" w:rsidR="00220F85" w:rsidRPr="004912AA" w:rsidRDefault="00220F85" w:rsidP="00220F85">
      <w:pPr>
        <w:spacing w:before="40" w:after="40"/>
        <w:rPr>
          <w:b/>
          <w:iCs/>
          <w:u w:val="single"/>
          <w:lang w:val="de-DE"/>
        </w:rPr>
      </w:pPr>
      <w:r w:rsidRPr="004912AA">
        <w:rPr>
          <w:b/>
          <w:iCs/>
          <w:u w:val="single"/>
          <w:lang w:val="de-DE"/>
        </w:rPr>
        <w:t xml:space="preserve">1.- </w:t>
      </w:r>
      <w:r w:rsidRPr="004912AA">
        <w:rPr>
          <w:rFonts w:hint="eastAsia"/>
          <w:b/>
          <w:iCs/>
          <w:u w:val="single"/>
          <w:lang w:val="de-DE"/>
        </w:rPr>
        <w:t>Đơ</w:t>
      </w:r>
      <w:r w:rsidRPr="004912AA">
        <w:rPr>
          <w:b/>
          <w:iCs/>
          <w:u w:val="single"/>
          <w:lang w:val="de-DE"/>
        </w:rPr>
        <w:t>n thức</w:t>
      </w:r>
      <w:r w:rsidRPr="004912AA">
        <w:rPr>
          <w:rFonts w:hint="eastAsia"/>
          <w:b/>
          <w:iCs/>
          <w:u w:val="single"/>
          <w:lang w:val="de-DE"/>
        </w:rPr>
        <w:t>đ</w:t>
      </w:r>
      <w:r w:rsidRPr="004912AA">
        <w:rPr>
          <w:b/>
          <w:iCs/>
          <w:u w:val="single"/>
          <w:lang w:val="de-DE"/>
        </w:rPr>
        <w:t>ồng dạng</w:t>
      </w:r>
    </w:p>
    <w:p w14:paraId="1BDFD25E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b/>
          <w:i/>
          <w:lang w:val="de-DE"/>
        </w:rPr>
        <w:t>?1</w:t>
      </w:r>
      <w:r w:rsidRPr="003137BD">
        <w:rPr>
          <w:lang w:val="de-DE"/>
        </w:rPr>
        <w:t xml:space="preserve">: Các </w:t>
      </w:r>
      <w:r w:rsidRPr="003137BD">
        <w:rPr>
          <w:rFonts w:hint="eastAsia"/>
          <w:lang w:val="de-DE"/>
        </w:rPr>
        <w:t>đơ</w:t>
      </w:r>
      <w:r w:rsidRPr="003137BD">
        <w:rPr>
          <w:lang w:val="de-DE"/>
        </w:rPr>
        <w:t>n thức</w:t>
      </w:r>
    </w:p>
    <w:p w14:paraId="74960E9A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lang w:val="de-DE"/>
        </w:rPr>
        <w:t>a. 3x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>yz; -5x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 xml:space="preserve">yz; </w:t>
      </w:r>
      <w:r w:rsidRPr="003137BD">
        <w:rPr>
          <w:noProof/>
          <w:position w:val="-24"/>
        </w:rPr>
        <w:drawing>
          <wp:inline distT="0" distB="0" distL="0" distR="0" wp14:anchorId="6ED395AE" wp14:editId="46221C96">
            <wp:extent cx="152400" cy="395605"/>
            <wp:effectExtent l="0" t="0" r="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de-DE"/>
        </w:rPr>
        <w:t>x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 xml:space="preserve">yz; </w:t>
      </w:r>
    </w:p>
    <w:p w14:paraId="3BBB1B76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lang w:val="de-DE"/>
        </w:rPr>
        <w:t xml:space="preserve">         -</w:t>
      </w:r>
      <w:r w:rsidRPr="003137BD">
        <w:rPr>
          <w:noProof/>
          <w:position w:val="-24"/>
        </w:rPr>
        <w:drawing>
          <wp:inline distT="0" distB="0" distL="0" distR="0" wp14:anchorId="25AF8162" wp14:editId="59034CBD">
            <wp:extent cx="152400" cy="395605"/>
            <wp:effectExtent l="0" t="0" r="0" b="444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de-DE"/>
        </w:rPr>
        <w:t xml:space="preserve"> x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 xml:space="preserve">yz gọi là các </w:t>
      </w:r>
      <w:r w:rsidRPr="003137BD">
        <w:rPr>
          <w:rFonts w:hint="eastAsia"/>
          <w:lang w:val="de-DE"/>
        </w:rPr>
        <w:t>đơ</w:t>
      </w:r>
      <w:r w:rsidRPr="003137BD">
        <w:rPr>
          <w:lang w:val="de-DE"/>
        </w:rPr>
        <w:t xml:space="preserve">n thức </w:t>
      </w:r>
      <w:r w:rsidRPr="003137BD">
        <w:rPr>
          <w:rFonts w:hint="eastAsia"/>
          <w:lang w:val="de-DE"/>
        </w:rPr>
        <w:t>đ</w:t>
      </w:r>
      <w:r w:rsidRPr="003137BD">
        <w:rPr>
          <w:lang w:val="de-DE"/>
        </w:rPr>
        <w:t>ồng dạng</w:t>
      </w:r>
    </w:p>
    <w:p w14:paraId="2C5A8003" w14:textId="28E0F276" w:rsidR="00220F85" w:rsidRPr="00220F85" w:rsidRDefault="00220F85" w:rsidP="00220F85">
      <w:pPr>
        <w:spacing w:before="40" w:after="40"/>
        <w:rPr>
          <w:lang w:val="de-DE"/>
        </w:rPr>
      </w:pPr>
      <w:r w:rsidRPr="003137BD">
        <w:rPr>
          <w:lang w:val="de-DE"/>
        </w:rPr>
        <w:t xml:space="preserve">b. </w:t>
      </w:r>
      <w:r w:rsidRPr="003137BD">
        <w:rPr>
          <w:rFonts w:hint="eastAsia"/>
          <w:lang w:val="de-DE"/>
        </w:rPr>
        <w:t>Đ</w:t>
      </w:r>
      <w:r w:rsidRPr="003137BD">
        <w:rPr>
          <w:lang w:val="de-DE"/>
        </w:rPr>
        <w:t>ịnh nghĩa: SGK/33</w:t>
      </w:r>
    </w:p>
    <w:p w14:paraId="26EDC07E" w14:textId="77777777" w:rsidR="00220F85" w:rsidRPr="003137BD" w:rsidRDefault="00220F85" w:rsidP="00220F85">
      <w:pPr>
        <w:spacing w:before="40" w:after="40"/>
        <w:rPr>
          <w:i/>
          <w:lang w:val="de-DE"/>
        </w:rPr>
      </w:pPr>
      <w:r w:rsidRPr="003137BD">
        <w:rPr>
          <w:b/>
          <w:i/>
          <w:lang w:val="de-DE"/>
        </w:rPr>
        <w:t>Chú ý</w:t>
      </w:r>
      <w:r w:rsidRPr="003137BD">
        <w:rPr>
          <w:i/>
          <w:lang w:val="de-DE"/>
        </w:rPr>
        <w:t xml:space="preserve">: </w:t>
      </w:r>
      <w:r w:rsidRPr="003137BD">
        <w:rPr>
          <w:b/>
          <w:i/>
          <w:lang w:val="de-DE"/>
        </w:rPr>
        <w:t>(SGK)</w:t>
      </w:r>
    </w:p>
    <w:p w14:paraId="09FE6D9B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b/>
          <w:i/>
          <w:lang w:val="de-DE"/>
        </w:rPr>
        <w:t>?2</w:t>
      </w:r>
      <w:r w:rsidRPr="003137BD">
        <w:rPr>
          <w:i/>
          <w:lang w:val="de-DE"/>
        </w:rPr>
        <w:t>:</w:t>
      </w:r>
      <w:r w:rsidRPr="003137BD">
        <w:rPr>
          <w:lang w:val="de-DE"/>
        </w:rPr>
        <w:t xml:space="preserve"> Bạn Phúc đúng vì:</w:t>
      </w:r>
    </w:p>
    <w:p w14:paraId="00BF7FE5" w14:textId="77777777" w:rsidR="00220F85" w:rsidRDefault="00220F85" w:rsidP="00220F85">
      <w:pPr>
        <w:rPr>
          <w:lang w:val="de-DE"/>
        </w:rPr>
      </w:pPr>
      <w:r w:rsidRPr="003137BD">
        <w:rPr>
          <w:lang w:val="de-DE"/>
        </w:rPr>
        <w:t xml:space="preserve"> 0,9 x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>y và 0,9 xy</w:t>
      </w:r>
      <w:r w:rsidRPr="003137BD">
        <w:rPr>
          <w:vertAlign w:val="superscript"/>
          <w:lang w:val="de-DE"/>
        </w:rPr>
        <w:t>2</w:t>
      </w:r>
      <w:r w:rsidRPr="003137BD">
        <w:rPr>
          <w:lang w:val="de-DE"/>
        </w:rPr>
        <w:t xml:space="preserve"> không phải là 2 </w:t>
      </w:r>
      <w:r w:rsidRPr="003137BD">
        <w:rPr>
          <w:rFonts w:hint="eastAsia"/>
          <w:lang w:val="de-DE"/>
        </w:rPr>
        <w:t>đơ</w:t>
      </w:r>
      <w:r w:rsidRPr="003137BD">
        <w:rPr>
          <w:lang w:val="de-DE"/>
        </w:rPr>
        <w:t>n thức đồng dạng.</w:t>
      </w:r>
    </w:p>
    <w:p w14:paraId="4D9A2A97" w14:textId="77777777" w:rsidR="00220F85" w:rsidRPr="004912AA" w:rsidRDefault="00220F85" w:rsidP="00220F85">
      <w:pPr>
        <w:spacing w:before="40" w:after="40"/>
        <w:rPr>
          <w:b/>
          <w:iCs/>
          <w:u w:val="single"/>
          <w:lang w:val="de-DE"/>
        </w:rPr>
      </w:pPr>
      <w:r w:rsidRPr="004912AA">
        <w:rPr>
          <w:b/>
          <w:iCs/>
          <w:u w:val="single"/>
          <w:lang w:val="de-DE"/>
        </w:rPr>
        <w:t xml:space="preserve">2.- Cộng trừ 2 </w:t>
      </w:r>
      <w:r w:rsidRPr="004912AA">
        <w:rPr>
          <w:rFonts w:hint="eastAsia"/>
          <w:b/>
          <w:iCs/>
          <w:u w:val="single"/>
          <w:lang w:val="de-DE"/>
        </w:rPr>
        <w:t>đơ</w:t>
      </w:r>
      <w:r w:rsidRPr="004912AA">
        <w:rPr>
          <w:b/>
          <w:iCs/>
          <w:u w:val="single"/>
          <w:lang w:val="de-DE"/>
        </w:rPr>
        <w:t xml:space="preserve">n thức </w:t>
      </w:r>
      <w:r w:rsidRPr="004912AA">
        <w:rPr>
          <w:rFonts w:hint="eastAsia"/>
          <w:b/>
          <w:iCs/>
          <w:u w:val="single"/>
          <w:lang w:val="de-DE"/>
        </w:rPr>
        <w:t>đ</w:t>
      </w:r>
      <w:r w:rsidRPr="004912AA">
        <w:rPr>
          <w:b/>
          <w:iCs/>
          <w:u w:val="single"/>
          <w:lang w:val="de-DE"/>
        </w:rPr>
        <w:t>ồng dạng.</w:t>
      </w:r>
    </w:p>
    <w:p w14:paraId="2E60B7C0" w14:textId="77777777" w:rsidR="00220F85" w:rsidRPr="003137BD" w:rsidRDefault="00220F85" w:rsidP="00220F85">
      <w:pPr>
        <w:spacing w:before="40" w:after="40"/>
        <w:rPr>
          <w:b/>
          <w:i/>
          <w:lang w:val="de-DE"/>
        </w:rPr>
      </w:pPr>
      <w:r w:rsidRPr="003137BD">
        <w:rPr>
          <w:b/>
          <w:i/>
          <w:lang w:val="de-DE"/>
        </w:rPr>
        <w:t>Quy tắc: SGK/34</w:t>
      </w:r>
    </w:p>
    <w:p w14:paraId="4F761E56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b/>
          <w:lang w:val="de-DE"/>
        </w:rPr>
        <w:t xml:space="preserve"> </w:t>
      </w:r>
      <w:r w:rsidRPr="003137BD">
        <w:rPr>
          <w:bdr w:val="single" w:sz="4" w:space="0" w:color="auto"/>
          <w:lang w:val="de-DE"/>
        </w:rPr>
        <w:t xml:space="preserve"> ?3</w:t>
      </w:r>
      <w:r w:rsidRPr="003137BD">
        <w:rPr>
          <w:lang w:val="de-DE"/>
        </w:rPr>
        <w:t xml:space="preserve"> </w:t>
      </w:r>
    </w:p>
    <w:p w14:paraId="01769E11" w14:textId="77777777" w:rsidR="00220F85" w:rsidRPr="003137BD" w:rsidRDefault="00220F85" w:rsidP="00220F85">
      <w:pPr>
        <w:spacing w:before="40" w:after="40"/>
        <w:rPr>
          <w:lang w:val="de-DE"/>
        </w:rPr>
      </w:pPr>
      <w:r w:rsidRPr="003137BD">
        <w:rPr>
          <w:lang w:val="de-DE"/>
        </w:rPr>
        <w:t>xy</w:t>
      </w:r>
      <w:r w:rsidRPr="003137BD">
        <w:rPr>
          <w:vertAlign w:val="superscript"/>
          <w:lang w:val="de-DE"/>
        </w:rPr>
        <w:t>3</w:t>
      </w:r>
      <w:r w:rsidRPr="003137BD">
        <w:rPr>
          <w:lang w:val="de-DE"/>
        </w:rPr>
        <w:t>+ 5xy</w:t>
      </w:r>
      <w:r w:rsidRPr="003137BD">
        <w:rPr>
          <w:vertAlign w:val="superscript"/>
          <w:lang w:val="de-DE"/>
        </w:rPr>
        <w:t>3</w:t>
      </w:r>
      <w:r w:rsidRPr="003137BD">
        <w:rPr>
          <w:lang w:val="de-DE"/>
        </w:rPr>
        <w:t xml:space="preserve"> – 7xy</w:t>
      </w:r>
      <w:r w:rsidRPr="003137BD">
        <w:rPr>
          <w:vertAlign w:val="superscript"/>
          <w:lang w:val="de-DE"/>
        </w:rPr>
        <w:t>3</w:t>
      </w:r>
      <w:r w:rsidRPr="003137BD">
        <w:rPr>
          <w:lang w:val="de-DE"/>
        </w:rPr>
        <w:t xml:space="preserve"> = </w:t>
      </w:r>
    </w:p>
    <w:p w14:paraId="3E9A96F7" w14:textId="77777777" w:rsidR="00220F85" w:rsidRPr="00A04360" w:rsidRDefault="00220F85" w:rsidP="00220F85">
      <w:pPr>
        <w:rPr>
          <w:sz w:val="28"/>
          <w:szCs w:val="28"/>
        </w:rPr>
      </w:pPr>
      <w:r w:rsidRPr="003137BD">
        <w:t>= [1+5+(-7)]xy</w:t>
      </w:r>
      <w:r w:rsidRPr="003137BD">
        <w:rPr>
          <w:vertAlign w:val="superscript"/>
        </w:rPr>
        <w:t>3</w:t>
      </w:r>
      <w:r w:rsidRPr="003137BD">
        <w:t xml:space="preserve"> = -xy</w:t>
      </w:r>
      <w:r w:rsidRPr="003137BD">
        <w:rPr>
          <w:vertAlign w:val="superscript"/>
        </w:rPr>
        <w:t>3</w:t>
      </w:r>
    </w:p>
    <w:p w14:paraId="4B9E62B0" w14:textId="77777777" w:rsidR="00220F85" w:rsidRPr="004912AA" w:rsidRDefault="00220F85" w:rsidP="00220F85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3. Bài tập</w:t>
      </w:r>
    </w:p>
    <w:p w14:paraId="163CE0E4" w14:textId="77777777" w:rsidR="00220F85" w:rsidRPr="003137BD" w:rsidRDefault="00220F85" w:rsidP="00220F85">
      <w:pPr>
        <w:spacing w:before="40" w:after="40"/>
        <w:rPr>
          <w:b/>
          <w:i/>
        </w:rPr>
      </w:pPr>
      <w:r w:rsidRPr="003137BD">
        <w:rPr>
          <w:b/>
          <w:i/>
        </w:rPr>
        <w:t>Bài 15 (SGK.24)</w:t>
      </w:r>
    </w:p>
    <w:p w14:paraId="388C5455" w14:textId="77777777" w:rsidR="00220F85" w:rsidRPr="003137BD" w:rsidRDefault="00220F85" w:rsidP="00220F85">
      <w:pPr>
        <w:spacing w:before="40" w:after="40"/>
      </w:pPr>
      <w:r w:rsidRPr="003137BD">
        <w:t>Xếp các đơn thức sau thành từng nhóm các đơn thức đồng dạng:</w:t>
      </w:r>
    </w:p>
    <w:p w14:paraId="7A8C21FC" w14:textId="77777777" w:rsidR="00220F85" w:rsidRPr="003137BD" w:rsidRDefault="00220F85" w:rsidP="00220F85">
      <w:pPr>
        <w:spacing w:before="40" w:after="40"/>
      </w:pPr>
      <w:r w:rsidRPr="003137BD">
        <w:t xml:space="preserve">Nhóm 1: </w:t>
      </w:r>
    </w:p>
    <w:p w14:paraId="6D00A9F8" w14:textId="77777777" w:rsidR="00220F85" w:rsidRPr="003137BD" w:rsidRDefault="00220F85" w:rsidP="00220F85">
      <w:pPr>
        <w:spacing w:before="40" w:after="40"/>
      </w:pPr>
      <w:r w:rsidRPr="003137BD">
        <w:t xml:space="preserve"> </w:t>
      </w:r>
      <w:r w:rsidRPr="003137BD">
        <w:rPr>
          <w:noProof/>
          <w:position w:val="-24"/>
        </w:rPr>
        <w:drawing>
          <wp:inline distT="0" distB="0" distL="0" distR="0" wp14:anchorId="6EA3DB14" wp14:editId="1F18881A">
            <wp:extent cx="1843405" cy="395605"/>
            <wp:effectExtent l="0" t="0" r="0" b="444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57ED0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Nhóm 2: </w:t>
      </w:r>
      <w:r w:rsidRPr="003137BD">
        <w:rPr>
          <w:noProof/>
          <w:position w:val="-24"/>
        </w:rPr>
        <w:drawing>
          <wp:inline distT="0" distB="0" distL="0" distR="0" wp14:anchorId="0B2A0E69" wp14:editId="67779820">
            <wp:extent cx="1119505" cy="395605"/>
            <wp:effectExtent l="0" t="0" r="4445" b="444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EC4D0" w14:textId="77777777" w:rsidR="00220F85" w:rsidRPr="003137BD" w:rsidRDefault="00220F85" w:rsidP="00220F85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Bài 17 (SGK.35)</w:t>
      </w:r>
    </w:p>
    <w:p w14:paraId="6FB10B78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Cách 1: </w:t>
      </w:r>
      <w:r w:rsidRPr="003137BD">
        <w:rPr>
          <w:noProof/>
          <w:position w:val="-24"/>
        </w:rPr>
        <w:drawing>
          <wp:inline distT="0" distB="0" distL="0" distR="0" wp14:anchorId="7213F67D" wp14:editId="02E404B6">
            <wp:extent cx="152400" cy="395605"/>
            <wp:effectExtent l="0" t="0" r="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y - </w:t>
      </w:r>
      <w:r w:rsidRPr="003137BD">
        <w:rPr>
          <w:noProof/>
          <w:position w:val="-24"/>
        </w:rPr>
        <w:drawing>
          <wp:inline distT="0" distB="0" distL="0" distR="0" wp14:anchorId="009571CB" wp14:editId="003B2AA8">
            <wp:extent cx="152400" cy="395605"/>
            <wp:effectExtent l="0" t="0" r="0" b="444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>y + 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>y</w:t>
      </w:r>
    </w:p>
    <w:p w14:paraId="7611E55D" w14:textId="77777777" w:rsidR="00220F85" w:rsidRPr="003137BD" w:rsidRDefault="00220F85" w:rsidP="00220F85">
      <w:pPr>
        <w:spacing w:before="40" w:after="40"/>
      </w:pPr>
      <w:r w:rsidRPr="003137BD">
        <w:t>= (</w:t>
      </w:r>
      <w:r w:rsidRPr="003137BD">
        <w:rPr>
          <w:noProof/>
          <w:position w:val="-24"/>
        </w:rPr>
        <w:drawing>
          <wp:inline distT="0" distB="0" distL="0" distR="0" wp14:anchorId="78E01217" wp14:editId="4722E9BB">
            <wp:extent cx="152400" cy="395605"/>
            <wp:effectExtent l="0" t="0" r="0" b="444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-</w:t>
      </w:r>
      <w:r w:rsidRPr="003137BD">
        <w:rPr>
          <w:noProof/>
          <w:position w:val="-24"/>
        </w:rPr>
        <w:drawing>
          <wp:inline distT="0" distB="0" distL="0" distR="0" wp14:anchorId="216D970F" wp14:editId="0448D20D">
            <wp:extent cx="152400" cy="395605"/>
            <wp:effectExtent l="0" t="0" r="0" b="444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+ 1) x</w:t>
      </w:r>
      <w:r w:rsidRPr="003137BD">
        <w:rPr>
          <w:vertAlign w:val="superscript"/>
        </w:rPr>
        <w:t>5</w:t>
      </w:r>
      <w:r w:rsidRPr="003137BD">
        <w:t xml:space="preserve">y = </w:t>
      </w:r>
      <w:r w:rsidRPr="003137BD">
        <w:rPr>
          <w:noProof/>
          <w:position w:val="-24"/>
        </w:rPr>
        <w:drawing>
          <wp:inline distT="0" distB="0" distL="0" distR="0" wp14:anchorId="78AEE7A7" wp14:editId="68F9F4F1">
            <wp:extent cx="152400" cy="395605"/>
            <wp:effectExtent l="0" t="0" r="0" b="444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 xml:space="preserve"> x</w:t>
      </w:r>
      <w:r w:rsidRPr="003137BD">
        <w:rPr>
          <w:vertAlign w:val="superscript"/>
        </w:rPr>
        <w:t>5</w:t>
      </w:r>
      <w:r w:rsidRPr="003137BD">
        <w:t>y</w:t>
      </w:r>
    </w:p>
    <w:p w14:paraId="27991AD8" w14:textId="77777777" w:rsidR="00220F85" w:rsidRPr="003137BD" w:rsidRDefault="00220F85" w:rsidP="00220F85">
      <w:pPr>
        <w:spacing w:before="40" w:after="40"/>
      </w:pPr>
      <w:r w:rsidRPr="003137BD">
        <w:t xml:space="preserve">Thay số:  </w:t>
      </w:r>
      <w:r w:rsidRPr="003137BD">
        <w:rPr>
          <w:noProof/>
          <w:position w:val="-24"/>
        </w:rPr>
        <w:drawing>
          <wp:inline distT="0" distB="0" distL="0" distR="0" wp14:anchorId="5836A461" wp14:editId="434D0D7B">
            <wp:extent cx="152400" cy="395605"/>
            <wp:effectExtent l="0" t="0" r="0" b="444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.1</w:t>
      </w:r>
      <w:r w:rsidRPr="003137BD">
        <w:rPr>
          <w:vertAlign w:val="superscript"/>
        </w:rPr>
        <w:t>5</w:t>
      </w:r>
      <w:r w:rsidRPr="003137BD">
        <w:t>.(-1) = -</w:t>
      </w:r>
      <w:r w:rsidRPr="003137BD">
        <w:rPr>
          <w:noProof/>
          <w:position w:val="-24"/>
        </w:rPr>
        <w:drawing>
          <wp:inline distT="0" distB="0" distL="0" distR="0" wp14:anchorId="7E0B0544" wp14:editId="07D5FCE4">
            <wp:extent cx="152400" cy="395605"/>
            <wp:effectExtent l="0" t="0" r="0" b="444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7A643" w14:textId="77777777" w:rsidR="00220F85" w:rsidRPr="003137BD" w:rsidRDefault="00220F85" w:rsidP="00220F85">
      <w:pPr>
        <w:spacing w:before="40" w:after="40"/>
      </w:pPr>
      <w:r w:rsidRPr="003137BD">
        <w:t>Cách 2: Thay số:</w:t>
      </w:r>
    </w:p>
    <w:p w14:paraId="35A2315B" w14:textId="77777777" w:rsidR="00220F85" w:rsidRDefault="00220F85" w:rsidP="00220F85">
      <w:r w:rsidRPr="003137BD">
        <w:rPr>
          <w:noProof/>
          <w:position w:val="-24"/>
        </w:rPr>
        <w:drawing>
          <wp:inline distT="0" distB="0" distL="0" distR="0" wp14:anchorId="37535B9E" wp14:editId="13EE9D5C">
            <wp:extent cx="152400" cy="395605"/>
            <wp:effectExtent l="0" t="0" r="0" b="444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1</w:t>
      </w:r>
      <w:r w:rsidRPr="003137BD">
        <w:rPr>
          <w:vertAlign w:val="superscript"/>
        </w:rPr>
        <w:t>5</w:t>
      </w:r>
      <w:r w:rsidRPr="003137BD">
        <w:t>.(-1) -</w:t>
      </w:r>
      <w:r w:rsidRPr="003137BD">
        <w:rPr>
          <w:noProof/>
          <w:position w:val="-24"/>
        </w:rPr>
        <w:drawing>
          <wp:inline distT="0" distB="0" distL="0" distR="0" wp14:anchorId="4417878C" wp14:editId="55B7D761">
            <wp:extent cx="152400" cy="395605"/>
            <wp:effectExtent l="0" t="0" r="0" b="444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.1</w:t>
      </w:r>
      <w:r w:rsidRPr="003137BD">
        <w:rPr>
          <w:vertAlign w:val="superscript"/>
        </w:rPr>
        <w:t>5</w:t>
      </w:r>
      <w:r w:rsidRPr="003137BD">
        <w:t>.(-1) +1</w:t>
      </w:r>
      <w:r w:rsidRPr="003137BD">
        <w:rPr>
          <w:vertAlign w:val="superscript"/>
        </w:rPr>
        <w:t>5</w:t>
      </w:r>
      <w:r w:rsidRPr="003137BD">
        <w:t xml:space="preserve">.(-1) = </w:t>
      </w:r>
      <w:r w:rsidRPr="003137BD">
        <w:rPr>
          <w:noProof/>
          <w:position w:val="-24"/>
        </w:rPr>
        <w:drawing>
          <wp:inline distT="0" distB="0" distL="0" distR="0" wp14:anchorId="08CE960F" wp14:editId="785F6D8D">
            <wp:extent cx="1424305" cy="395605"/>
            <wp:effectExtent l="0" t="0" r="4445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3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 xml:space="preserve"> -</w:t>
      </w:r>
      <w:r w:rsidRPr="003137BD">
        <w:rPr>
          <w:noProof/>
          <w:position w:val="-24"/>
        </w:rPr>
        <w:drawing>
          <wp:inline distT="0" distB="0" distL="0" distR="0" wp14:anchorId="7FFAAB96" wp14:editId="4E9592F3">
            <wp:extent cx="152400" cy="395605"/>
            <wp:effectExtent l="0" t="0" r="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C41CF" w14:textId="77777777" w:rsidR="00220F85" w:rsidRPr="003137BD" w:rsidRDefault="00220F85" w:rsidP="00220F85">
      <w:pPr>
        <w:spacing w:before="40" w:after="40"/>
        <w:rPr>
          <w:b/>
          <w:i/>
        </w:rPr>
      </w:pPr>
      <w:r w:rsidRPr="003137BD">
        <w:rPr>
          <w:b/>
          <w:i/>
        </w:rPr>
        <w:lastRenderedPageBreak/>
        <w:t>1. Bài 20. SBT.12</w:t>
      </w:r>
    </w:p>
    <w:p w14:paraId="4A855C32" w14:textId="77777777" w:rsidR="00220F85" w:rsidRPr="003137BD" w:rsidRDefault="00220F85" w:rsidP="00220F85">
      <w:pPr>
        <w:spacing w:before="40" w:after="40"/>
      </w:pPr>
      <w:r w:rsidRPr="003137BD">
        <w:t>a. x</w:t>
      </w:r>
      <w:r w:rsidRPr="003137BD">
        <w:rPr>
          <w:vertAlign w:val="superscript"/>
        </w:rPr>
        <w:t>2</w:t>
      </w:r>
      <w:r w:rsidRPr="003137BD">
        <w:t xml:space="preserve"> + 5x</w:t>
      </w:r>
      <w:r w:rsidRPr="003137BD">
        <w:rPr>
          <w:vertAlign w:val="superscript"/>
        </w:rPr>
        <w:t>2</w:t>
      </w:r>
      <w:r w:rsidRPr="003137BD">
        <w:t xml:space="preserve"> + (-3x</w:t>
      </w:r>
      <w:r w:rsidRPr="003137BD">
        <w:rPr>
          <w:vertAlign w:val="superscript"/>
        </w:rPr>
        <w:t>2</w:t>
      </w:r>
      <w:r w:rsidRPr="003137BD">
        <w:t>) =</w:t>
      </w:r>
    </w:p>
    <w:p w14:paraId="792EB444" w14:textId="77777777" w:rsidR="00220F85" w:rsidRPr="003137BD" w:rsidRDefault="00220F85" w:rsidP="00220F85">
      <w:pPr>
        <w:spacing w:before="40" w:after="40"/>
        <w:rPr>
          <w:vertAlign w:val="superscript"/>
        </w:rPr>
      </w:pPr>
      <w:r w:rsidRPr="003137BD">
        <w:t xml:space="preserve">   = [1+5+ (-3)] x</w:t>
      </w:r>
      <w:r w:rsidRPr="003137BD">
        <w:rPr>
          <w:vertAlign w:val="superscript"/>
        </w:rPr>
        <w:t>2</w:t>
      </w:r>
      <w:r w:rsidRPr="003137BD">
        <w:t xml:space="preserve"> = 3x</w:t>
      </w:r>
      <w:r w:rsidRPr="003137BD">
        <w:rPr>
          <w:vertAlign w:val="superscript"/>
        </w:rPr>
        <w:t>2</w:t>
      </w:r>
    </w:p>
    <w:p w14:paraId="0FC68732" w14:textId="77777777" w:rsidR="00220F85" w:rsidRPr="003137BD" w:rsidRDefault="00220F85" w:rsidP="00220F85">
      <w:pPr>
        <w:spacing w:before="40" w:after="40"/>
      </w:pPr>
      <w:r w:rsidRPr="003137BD">
        <w:t>b. 5xy</w:t>
      </w:r>
      <w:r w:rsidRPr="003137BD">
        <w:rPr>
          <w:vertAlign w:val="superscript"/>
        </w:rPr>
        <w:t>2</w:t>
      </w:r>
      <w:r w:rsidRPr="003137BD"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5B335F0C" wp14:editId="5CD24957">
            <wp:extent cx="152400" cy="395605"/>
            <wp:effectExtent l="0" t="0" r="0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xy</w:t>
      </w:r>
      <w:r w:rsidRPr="003137BD">
        <w:rPr>
          <w:vertAlign w:val="superscript"/>
        </w:rPr>
        <w:t>2</w:t>
      </w:r>
      <w:r w:rsidRPr="003137BD"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0A5483B9" wp14:editId="674E0002">
            <wp:extent cx="152400" cy="395605"/>
            <wp:effectExtent l="0" t="0" r="0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 xml:space="preserve"> xy</w:t>
      </w:r>
      <w:r w:rsidRPr="003137BD">
        <w:rPr>
          <w:vertAlign w:val="superscript"/>
        </w:rPr>
        <w:t>2</w:t>
      </w:r>
      <w:r w:rsidRPr="003137BD">
        <w:t xml:space="preserve"> + (-</w:t>
      </w:r>
      <w:r w:rsidRPr="003137BD">
        <w:rPr>
          <w:noProof/>
          <w:position w:val="-24"/>
        </w:rPr>
        <w:drawing>
          <wp:inline distT="0" distB="0" distL="0" distR="0" wp14:anchorId="36634895" wp14:editId="19E45FA3">
            <wp:extent cx="152400" cy="395605"/>
            <wp:effectExtent l="0" t="0" r="0" b="444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) xy</w:t>
      </w:r>
      <w:r w:rsidRPr="003137BD">
        <w:rPr>
          <w:vertAlign w:val="superscript"/>
        </w:rPr>
        <w:t>2</w:t>
      </w:r>
      <w:r w:rsidRPr="003137BD">
        <w:t xml:space="preserve"> = [5 + </w:t>
      </w:r>
      <w:r w:rsidRPr="003137BD">
        <w:rPr>
          <w:noProof/>
          <w:position w:val="-24"/>
        </w:rPr>
        <w:drawing>
          <wp:inline distT="0" distB="0" distL="0" distR="0" wp14:anchorId="6935AC15" wp14:editId="4B17807D">
            <wp:extent cx="152400" cy="395605"/>
            <wp:effectExtent l="0" t="0" r="0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+</w:t>
      </w:r>
      <w:r w:rsidRPr="003137BD">
        <w:rPr>
          <w:noProof/>
          <w:position w:val="-24"/>
        </w:rPr>
        <w:drawing>
          <wp:inline distT="0" distB="0" distL="0" distR="0" wp14:anchorId="5FA91399" wp14:editId="7461CCC4">
            <wp:extent cx="152400" cy="395605"/>
            <wp:effectExtent l="0" t="0" r="0" b="444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+(-</w:t>
      </w:r>
      <w:r w:rsidRPr="003137BD">
        <w:rPr>
          <w:noProof/>
          <w:position w:val="-24"/>
        </w:rPr>
        <w:drawing>
          <wp:inline distT="0" distB="0" distL="0" distR="0" wp14:anchorId="66F96287" wp14:editId="0845C178">
            <wp:extent cx="152400" cy="395605"/>
            <wp:effectExtent l="0" t="0" r="0" b="444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)] xy</w:t>
      </w:r>
      <w:r w:rsidRPr="003137BD">
        <w:rPr>
          <w:vertAlign w:val="superscript"/>
        </w:rPr>
        <w:t>2</w:t>
      </w:r>
      <w:r w:rsidRPr="003137BD">
        <w:t xml:space="preserve"> = </w:t>
      </w:r>
      <w:r w:rsidRPr="003137BD">
        <w:rPr>
          <w:noProof/>
          <w:position w:val="-24"/>
        </w:rPr>
        <w:drawing>
          <wp:inline distT="0" distB="0" distL="0" distR="0" wp14:anchorId="771BC5B3" wp14:editId="7F7C4B33">
            <wp:extent cx="214630" cy="395605"/>
            <wp:effectExtent l="0" t="0" r="0" b="444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xy</w:t>
      </w:r>
      <w:r w:rsidRPr="003137BD">
        <w:rPr>
          <w:vertAlign w:val="superscript"/>
        </w:rPr>
        <w:t>2</w:t>
      </w:r>
    </w:p>
    <w:p w14:paraId="4E3D519F" w14:textId="77777777" w:rsidR="00220F85" w:rsidRDefault="00220F85" w:rsidP="00220F85">
      <w:pPr>
        <w:rPr>
          <w:lang w:val="fr-FR"/>
        </w:rPr>
      </w:pPr>
      <w:r w:rsidRPr="003137BD">
        <w:rPr>
          <w:lang w:val="fr-FR"/>
        </w:rPr>
        <w:t>c.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4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z</w:t>
      </w:r>
      <w:r w:rsidRPr="003137BD">
        <w:rPr>
          <w:vertAlign w:val="superscript"/>
          <w:lang w:val="fr-FR"/>
        </w:rPr>
        <w:t>2</w:t>
      </w:r>
    </w:p>
    <w:p w14:paraId="21710D0A" w14:textId="77777777" w:rsidR="00220F85" w:rsidRPr="003137BD" w:rsidRDefault="00220F85" w:rsidP="00220F85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2. Bài 19:(SGK)</w:t>
      </w:r>
    </w:p>
    <w:p w14:paraId="090E0F07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>Thay x = 0,5; y = -1 ta có:</w:t>
      </w:r>
    </w:p>
    <w:p w14:paraId="7B634393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>16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 – 2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16.(0,5) 2 . (-1) 5 – 2.(0,5) 3. (-1)2 = 16.0,25 . (-1) – 2.0,125.1 = -4 – (-0,25) = -4,25</w:t>
      </w:r>
    </w:p>
    <w:p w14:paraId="2A245BE9" w14:textId="77777777" w:rsidR="00220F85" w:rsidRPr="003137BD" w:rsidRDefault="00220F85" w:rsidP="00220F85">
      <w:pPr>
        <w:spacing w:before="40" w:after="40"/>
        <w:rPr>
          <w:sz w:val="6"/>
          <w:lang w:val="fr-FR"/>
        </w:rPr>
      </w:pPr>
    </w:p>
    <w:p w14:paraId="4FE6B6B6" w14:textId="77777777" w:rsidR="00220F85" w:rsidRPr="003137BD" w:rsidRDefault="00220F85" w:rsidP="00220F85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3. Bài 20(SGK)</w:t>
      </w:r>
    </w:p>
    <w:p w14:paraId="60FC3F61" w14:textId="77777777" w:rsidR="00220F85" w:rsidRPr="004912AA" w:rsidRDefault="00220F85" w:rsidP="00220F85">
      <w:pPr>
        <w:spacing w:before="40" w:after="40"/>
        <w:rPr>
          <w:bCs/>
          <w:lang w:val="fr-FR"/>
        </w:rPr>
      </w:pPr>
      <w:r>
        <w:rPr>
          <w:bCs/>
          <w:lang w:val="fr-FR"/>
        </w:rPr>
        <w:t>- Hs tự làm theo hướng dẫn</w:t>
      </w:r>
    </w:p>
    <w:p w14:paraId="48184F38" w14:textId="77777777" w:rsidR="00220F85" w:rsidRPr="003137BD" w:rsidRDefault="00220F85" w:rsidP="00220F85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4. Bài 21 (SGK)</w:t>
      </w:r>
    </w:p>
    <w:p w14:paraId="67A3EF28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a, </w:t>
      </w:r>
      <w:r w:rsidRPr="003137BD">
        <w:rPr>
          <w:noProof/>
          <w:position w:val="-24"/>
        </w:rPr>
        <w:drawing>
          <wp:inline distT="0" distB="0" distL="0" distR="0" wp14:anchorId="5E5DE860" wp14:editId="53A886A9">
            <wp:extent cx="152400" cy="395605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0342EECB" wp14:editId="39CF9CB7">
            <wp:extent cx="152400" cy="395605"/>
            <wp:effectExtent l="0" t="0" r="0" b="444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(-</w:t>
      </w:r>
      <w:r w:rsidRPr="003137BD">
        <w:rPr>
          <w:noProof/>
          <w:position w:val="-24"/>
        </w:rPr>
        <w:drawing>
          <wp:inline distT="0" distB="0" distL="0" distR="0" wp14:anchorId="6CBBF072" wp14:editId="01043FB4">
            <wp:extent cx="152400" cy="395605"/>
            <wp:effectExtent l="0" t="0" r="0" b="444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)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 </w:t>
      </w:r>
    </w:p>
    <w:p w14:paraId="171ACD3E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 xml:space="preserve"> =[</w:t>
      </w:r>
      <w:r w:rsidRPr="003137BD">
        <w:rPr>
          <w:noProof/>
          <w:position w:val="-24"/>
        </w:rPr>
        <w:drawing>
          <wp:inline distT="0" distB="0" distL="0" distR="0" wp14:anchorId="1B0C7A4A" wp14:editId="48BC2E91">
            <wp:extent cx="152400" cy="39560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+</w:t>
      </w:r>
      <w:r w:rsidRPr="003137BD">
        <w:rPr>
          <w:noProof/>
          <w:position w:val="-24"/>
        </w:rPr>
        <w:drawing>
          <wp:inline distT="0" distB="0" distL="0" distR="0" wp14:anchorId="7653532B" wp14:editId="75AA7CB9">
            <wp:extent cx="152400" cy="395605"/>
            <wp:effectExtent l="0" t="0" r="0" b="444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+(-</w:t>
      </w:r>
      <w:r w:rsidRPr="003137BD">
        <w:rPr>
          <w:noProof/>
          <w:position w:val="-24"/>
        </w:rPr>
        <w:drawing>
          <wp:inline distT="0" distB="0" distL="0" distR="0" wp14:anchorId="287FB8D3" wp14:editId="46E2349E">
            <wp:extent cx="152400" cy="395605"/>
            <wp:effectExtent l="0" t="0" r="0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)] xyz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= xyz</w:t>
      </w:r>
      <w:r w:rsidRPr="003137BD">
        <w:rPr>
          <w:vertAlign w:val="superscript"/>
          <w:lang w:val="fr-FR"/>
        </w:rPr>
        <w:t>2</w:t>
      </w:r>
    </w:p>
    <w:p w14:paraId="7A4072BA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lang w:val="fr-FR"/>
        </w:rPr>
        <w:t>b,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- </w:t>
      </w:r>
      <w:r w:rsidRPr="003137BD">
        <w:rPr>
          <w:noProof/>
          <w:position w:val="-24"/>
        </w:rPr>
        <w:drawing>
          <wp:inline distT="0" distB="0" distL="0" distR="0" wp14:anchorId="6F09738D" wp14:editId="58A2E67A">
            <wp:extent cx="152400" cy="395605"/>
            <wp:effectExtent l="0" t="0" r="0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2x</w:t>
      </w:r>
      <w:r w:rsidRPr="003137BD">
        <w:rPr>
          <w:vertAlign w:val="superscript"/>
          <w:lang w:val="fr-FR"/>
        </w:rPr>
        <w:t>2</w:t>
      </w:r>
    </w:p>
    <w:p w14:paraId="157E340C" w14:textId="77777777" w:rsidR="00220F85" w:rsidRPr="003137BD" w:rsidRDefault="00220F85" w:rsidP="00220F85">
      <w:pPr>
        <w:spacing w:before="40" w:after="40"/>
        <w:rPr>
          <w:lang w:val="fr-FR"/>
        </w:rPr>
      </w:pPr>
      <w:r w:rsidRPr="003137BD">
        <w:rPr>
          <w:noProof/>
          <w:position w:val="-28"/>
        </w:rPr>
        <w:drawing>
          <wp:inline distT="0" distB="0" distL="0" distR="0" wp14:anchorId="7C70B2B4" wp14:editId="0A84A22C">
            <wp:extent cx="1471930" cy="433705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F682F" w14:textId="77777777" w:rsidR="00220F85" w:rsidRPr="003137BD" w:rsidRDefault="00220F85" w:rsidP="00220F85">
      <w:pPr>
        <w:spacing w:before="40" w:after="40"/>
        <w:rPr>
          <w:b/>
          <w:i/>
          <w:lang w:val="fr-FR"/>
        </w:rPr>
      </w:pPr>
      <w:r w:rsidRPr="003137BD">
        <w:rPr>
          <w:b/>
          <w:i/>
          <w:lang w:val="fr-FR"/>
        </w:rPr>
        <w:t>5. Bài 22: Tìm tích</w:t>
      </w:r>
    </w:p>
    <w:p w14:paraId="6F6C92E9" w14:textId="77777777" w:rsidR="00220F85" w:rsidRDefault="00220F85" w:rsidP="00220F85">
      <w:pPr>
        <w:rPr>
          <w:lang w:val="fr-FR"/>
        </w:rPr>
      </w:pPr>
      <w:r w:rsidRPr="003137BD">
        <w:rPr>
          <w:lang w:val="fr-FR"/>
        </w:rPr>
        <w:t xml:space="preserve">a, </w:t>
      </w:r>
      <w:r w:rsidRPr="003137BD">
        <w:rPr>
          <w:noProof/>
          <w:position w:val="-24"/>
        </w:rPr>
        <w:drawing>
          <wp:inline distT="0" distB="0" distL="0" distR="0" wp14:anchorId="1D4E325A" wp14:editId="5BEE5B4B">
            <wp:extent cx="205105" cy="395605"/>
            <wp:effectExtent l="0" t="0" r="4445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. </w:t>
      </w:r>
      <w:r w:rsidRPr="003137BD">
        <w:rPr>
          <w:noProof/>
          <w:position w:val="-24"/>
        </w:rPr>
        <w:drawing>
          <wp:inline distT="0" distB="0" distL="0" distR="0" wp14:anchorId="623139B7" wp14:editId="158009C9">
            <wp:extent cx="138430" cy="395605"/>
            <wp:effectExtent l="0" t="0" r="0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xy = </w:t>
      </w:r>
      <w:r w:rsidRPr="003137BD">
        <w:rPr>
          <w:noProof/>
          <w:position w:val="-24"/>
        </w:rPr>
        <w:drawing>
          <wp:inline distT="0" distB="0" distL="0" distR="0" wp14:anchorId="6C041180" wp14:editId="73203F27">
            <wp:extent cx="205105" cy="395605"/>
            <wp:effectExtent l="0" t="0" r="4445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. </w:t>
      </w:r>
      <w:r w:rsidRPr="003137BD">
        <w:rPr>
          <w:noProof/>
          <w:position w:val="-24"/>
        </w:rPr>
        <w:drawing>
          <wp:inline distT="0" distB="0" distL="0" distR="0" wp14:anchorId="3723AB7D" wp14:editId="6E7698AC">
            <wp:extent cx="138430" cy="395605"/>
            <wp:effectExtent l="0" t="0" r="0" b="444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 x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>x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y = </w:t>
      </w:r>
      <w:r w:rsidRPr="003137BD">
        <w:rPr>
          <w:noProof/>
          <w:position w:val="-24"/>
        </w:rPr>
        <w:drawing>
          <wp:inline distT="0" distB="0" distL="0" distR="0" wp14:anchorId="56CBFC83" wp14:editId="6AA31B82">
            <wp:extent cx="152400" cy="395605"/>
            <wp:effectExtent l="0" t="0" r="0" b="444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 xml:space="preserve">3    </w:t>
      </w:r>
      <w:r w:rsidRPr="003137BD">
        <w:rPr>
          <w:lang w:val="fr-FR"/>
        </w:rPr>
        <w:t>có bậc 8</w:t>
      </w:r>
    </w:p>
    <w:p w14:paraId="334CEB8F" w14:textId="77777777" w:rsidR="00220F85" w:rsidRDefault="00220F85" w:rsidP="00220F85">
      <w:pPr>
        <w:rPr>
          <w:lang w:val="fr-FR"/>
        </w:rPr>
      </w:pPr>
    </w:p>
    <w:p w14:paraId="28F58A9E" w14:textId="77777777" w:rsidR="00220F85" w:rsidRDefault="00220F85" w:rsidP="00220F85">
      <w:pPr>
        <w:rPr>
          <w:lang w:val="fr-FR"/>
        </w:rPr>
      </w:pPr>
    </w:p>
    <w:p w14:paraId="04A8A05F" w14:textId="0F1A72F1" w:rsidR="00220F85" w:rsidRDefault="00220F85" w:rsidP="00FC4A50">
      <w:pPr>
        <w:rPr>
          <w:sz w:val="28"/>
          <w:szCs w:val="28"/>
        </w:rPr>
      </w:pPr>
    </w:p>
    <w:p w14:paraId="04B84718" w14:textId="2C8C1865" w:rsidR="00220F85" w:rsidRDefault="00220F85" w:rsidP="00FC4A50">
      <w:pPr>
        <w:rPr>
          <w:sz w:val="28"/>
          <w:szCs w:val="28"/>
        </w:rPr>
      </w:pPr>
    </w:p>
    <w:p w14:paraId="1590A8C5" w14:textId="69A74B61" w:rsidR="00220F85" w:rsidRDefault="00220F85" w:rsidP="00FC4A50">
      <w:pPr>
        <w:rPr>
          <w:sz w:val="28"/>
          <w:szCs w:val="28"/>
        </w:rPr>
      </w:pPr>
    </w:p>
    <w:p w14:paraId="5203C2D2" w14:textId="7555D26B" w:rsidR="00220F85" w:rsidRDefault="00220F85" w:rsidP="00FC4A50">
      <w:pPr>
        <w:rPr>
          <w:sz w:val="28"/>
          <w:szCs w:val="28"/>
        </w:rPr>
      </w:pPr>
    </w:p>
    <w:p w14:paraId="787654CB" w14:textId="6E9FEEBF" w:rsidR="00220F85" w:rsidRDefault="00220F85" w:rsidP="00FC4A50">
      <w:pPr>
        <w:rPr>
          <w:sz w:val="28"/>
          <w:szCs w:val="28"/>
        </w:rPr>
      </w:pPr>
    </w:p>
    <w:p w14:paraId="08971119" w14:textId="26779B5D" w:rsidR="00220F85" w:rsidRDefault="00220F85" w:rsidP="00FC4A50">
      <w:pPr>
        <w:rPr>
          <w:sz w:val="28"/>
          <w:szCs w:val="28"/>
        </w:rPr>
      </w:pPr>
    </w:p>
    <w:p w14:paraId="559009DD" w14:textId="11D73D47" w:rsidR="00220F85" w:rsidRDefault="00220F85" w:rsidP="00FC4A50">
      <w:pPr>
        <w:rPr>
          <w:sz w:val="28"/>
          <w:szCs w:val="28"/>
        </w:rPr>
      </w:pPr>
    </w:p>
    <w:p w14:paraId="0956860B" w14:textId="5760FEC7" w:rsidR="00220F85" w:rsidRDefault="00220F85" w:rsidP="00FC4A50">
      <w:pPr>
        <w:rPr>
          <w:sz w:val="28"/>
          <w:szCs w:val="28"/>
        </w:rPr>
      </w:pPr>
    </w:p>
    <w:p w14:paraId="3F1B0DA2" w14:textId="0BE6C490" w:rsidR="00220F85" w:rsidRDefault="00220F85" w:rsidP="00FC4A50">
      <w:pPr>
        <w:rPr>
          <w:sz w:val="28"/>
          <w:szCs w:val="28"/>
        </w:rPr>
      </w:pPr>
    </w:p>
    <w:p w14:paraId="42029FC6" w14:textId="79B840AC" w:rsidR="00220F85" w:rsidRDefault="00220F85" w:rsidP="00FC4A50">
      <w:pPr>
        <w:rPr>
          <w:sz w:val="28"/>
          <w:szCs w:val="28"/>
        </w:rPr>
      </w:pPr>
    </w:p>
    <w:p w14:paraId="2C960D35" w14:textId="77777777" w:rsidR="00220F85" w:rsidRPr="00A04360" w:rsidRDefault="00220F85" w:rsidP="00FC4A50">
      <w:pPr>
        <w:rPr>
          <w:sz w:val="28"/>
          <w:szCs w:val="28"/>
        </w:rPr>
      </w:pPr>
    </w:p>
    <w:p w14:paraId="3DF1800D" w14:textId="77777777" w:rsidR="00FC4A50" w:rsidRDefault="00FC4A50" w:rsidP="00FC4A50">
      <w:pPr>
        <w:rPr>
          <w:sz w:val="28"/>
          <w:szCs w:val="28"/>
        </w:rPr>
      </w:pPr>
    </w:p>
    <w:p w14:paraId="2F7650D9" w14:textId="3A833611" w:rsidR="00220F85" w:rsidRDefault="00220F85" w:rsidP="006C464D">
      <w:pPr>
        <w:jc w:val="center"/>
        <w:rPr>
          <w:b/>
          <w:sz w:val="32"/>
          <w:szCs w:val="32"/>
          <w:lang w:val="fr-FR"/>
        </w:rPr>
      </w:pPr>
      <w:r>
        <w:rPr>
          <w:rFonts w:ascii="Lucida Grande" w:hAnsi="Lucida Grande" w:cs="Lucida Grande"/>
          <w:b/>
          <w:color w:val="000000"/>
        </w:rPr>
        <w:lastRenderedPageBreak/>
        <w:t xml:space="preserve"> </w:t>
      </w:r>
      <w:r w:rsidRPr="00236DFA">
        <w:rPr>
          <w:rFonts w:hint="eastAsia"/>
          <w:b/>
          <w:sz w:val="32"/>
          <w:szCs w:val="32"/>
          <w:lang w:val="fr-FR"/>
        </w:rPr>
        <w:t>Đ</w:t>
      </w:r>
      <w:r w:rsidRPr="00236DFA">
        <w:rPr>
          <w:b/>
          <w:sz w:val="32"/>
          <w:szCs w:val="32"/>
          <w:lang w:val="fr-FR"/>
        </w:rPr>
        <w:t>A THỨC</w:t>
      </w:r>
    </w:p>
    <w:p w14:paraId="4F07C103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1.- </w:t>
      </w:r>
      <w:r w:rsidRPr="003137BD">
        <w:rPr>
          <w:rFonts w:hint="eastAsia"/>
          <w:b/>
          <w:i/>
          <w:lang w:val="fr-FR"/>
        </w:rPr>
        <w:t>Đ</w:t>
      </w:r>
      <w:r w:rsidRPr="003137BD">
        <w:rPr>
          <w:b/>
          <w:i/>
          <w:lang w:val="fr-FR"/>
        </w:rPr>
        <w:t>a thức</w:t>
      </w:r>
    </w:p>
    <w:p w14:paraId="77848041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VD: x</w:t>
      </w:r>
      <w:r w:rsidRPr="003137BD">
        <w:rPr>
          <w:vertAlign w:val="superscript"/>
          <w:lang w:val="fr-FR"/>
        </w:rPr>
        <w:t xml:space="preserve">2 </w:t>
      </w:r>
      <w:r w:rsidRPr="003137BD">
        <w:rPr>
          <w:lang w:val="fr-FR"/>
        </w:rPr>
        <w:t>+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</w:t>
      </w:r>
      <w:r w:rsidRPr="003137BD">
        <w:rPr>
          <w:noProof/>
          <w:position w:val="-24"/>
        </w:rPr>
        <w:drawing>
          <wp:inline distT="0" distB="0" distL="0" distR="0" wp14:anchorId="23AC5809" wp14:editId="25BA1754">
            <wp:extent cx="152400" cy="395605"/>
            <wp:effectExtent l="0" t="0" r="0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;</w:t>
      </w:r>
    </w:p>
    <w:p w14:paraId="31393A98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6F1DC4FC" wp14:editId="641ADEB9">
            <wp:extent cx="138430" cy="395605"/>
            <wp:effectExtent l="0" t="0" r="0" b="444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 – 4;</w:t>
      </w:r>
    </w:p>
    <w:p w14:paraId="3608401D" w14:textId="167B99FC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 xml:space="preserve">2x + 3;... là các </w:t>
      </w:r>
      <w:r w:rsidRPr="003137BD">
        <w:rPr>
          <w:rFonts w:hint="eastAsia"/>
          <w:lang w:val="fr-FR"/>
        </w:rPr>
        <w:t>đ</w:t>
      </w:r>
      <w:r w:rsidRPr="003137BD">
        <w:rPr>
          <w:lang w:val="fr-FR"/>
        </w:rPr>
        <w:t>a thức</w:t>
      </w:r>
    </w:p>
    <w:p w14:paraId="75907046" w14:textId="77777777" w:rsidR="00220F85" w:rsidRPr="003137BD" w:rsidRDefault="00220F85" w:rsidP="00220F85">
      <w:pPr>
        <w:spacing w:before="40" w:after="40"/>
        <w:jc w:val="left"/>
        <w:rPr>
          <w:i/>
          <w:lang w:val="fr-FR"/>
        </w:rPr>
      </w:pPr>
      <w:r w:rsidRPr="003137BD">
        <w:rPr>
          <w:rFonts w:hint="eastAsia"/>
          <w:b/>
          <w:i/>
          <w:lang w:val="fr-FR"/>
        </w:rPr>
        <w:t>Đ</w:t>
      </w:r>
      <w:r w:rsidRPr="003137BD">
        <w:rPr>
          <w:b/>
          <w:i/>
          <w:lang w:val="fr-FR"/>
        </w:rPr>
        <w:t>ịnh nghĩa: SGK/3</w:t>
      </w:r>
      <w:r w:rsidRPr="003137BD">
        <w:rPr>
          <w:i/>
          <w:lang w:val="fr-FR"/>
        </w:rPr>
        <w:t xml:space="preserve">7 </w:t>
      </w:r>
    </w:p>
    <w:p w14:paraId="4130222B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Có thể viết</w:t>
      </w:r>
    </w:p>
    <w:p w14:paraId="6E9BA575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75DF3DB0" wp14:editId="104E8B04">
            <wp:extent cx="138430" cy="395605"/>
            <wp:effectExtent l="0" t="0" r="0" b="444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 – 4</w:t>
      </w:r>
    </w:p>
    <w:p w14:paraId="6427718A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=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(-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) + </w:t>
      </w:r>
      <w:r w:rsidRPr="003137BD">
        <w:rPr>
          <w:noProof/>
          <w:position w:val="-24"/>
        </w:rPr>
        <w:drawing>
          <wp:inline distT="0" distB="0" distL="0" distR="0" wp14:anchorId="3037D885" wp14:editId="697A2567">
            <wp:extent cx="138430" cy="395605"/>
            <wp:effectExtent l="0" t="0" r="0" b="444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 + (-4)</w:t>
      </w:r>
    </w:p>
    <w:p w14:paraId="583B94AC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Kí hiệu: </w:t>
      </w:r>
    </w:p>
    <w:p w14:paraId="7B05CAF8" w14:textId="6457C709" w:rsidR="00220F85" w:rsidRPr="00220F85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M =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– 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0DF9DE60" wp14:editId="45D4C950">
            <wp:extent cx="138430" cy="395605"/>
            <wp:effectExtent l="0" t="0" r="0" b="444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 – 4</w:t>
      </w:r>
    </w:p>
    <w:p w14:paraId="28487C1D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bdr w:val="single" w:sz="4" w:space="0" w:color="auto"/>
          <w:lang w:val="fr-FR"/>
        </w:rPr>
        <w:t>? 1</w:t>
      </w:r>
      <w:r w:rsidRPr="003137BD">
        <w:rPr>
          <w:lang w:val="fr-FR"/>
        </w:rPr>
        <w:t xml:space="preserve">   </w:t>
      </w:r>
    </w:p>
    <w:p w14:paraId="56BE0CB5" w14:textId="1C5C2DF0" w:rsidR="00220F85" w:rsidRDefault="00220F85" w:rsidP="00220F85">
      <w:pPr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Chú ý: (SGK)</w:t>
      </w:r>
    </w:p>
    <w:p w14:paraId="586D6A78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2.- Thu gọn </w:t>
      </w:r>
      <w:r w:rsidRPr="003137BD">
        <w:rPr>
          <w:rFonts w:hint="eastAsia"/>
          <w:b/>
          <w:i/>
          <w:lang w:val="fr-FR"/>
        </w:rPr>
        <w:t>đ</w:t>
      </w:r>
      <w:r w:rsidRPr="003137BD">
        <w:rPr>
          <w:b/>
          <w:i/>
          <w:lang w:val="fr-FR"/>
        </w:rPr>
        <w:t>a thức</w:t>
      </w:r>
    </w:p>
    <w:p w14:paraId="789A6CB6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Ví dụ: </w:t>
      </w:r>
    </w:p>
    <w:p w14:paraId="57496A44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N 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– 3xy +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y – 3 + xy - </w:t>
      </w:r>
      <w:r w:rsidRPr="003137BD">
        <w:rPr>
          <w:noProof/>
          <w:position w:val="-24"/>
        </w:rPr>
        <w:drawing>
          <wp:inline distT="0" distB="0" distL="0" distR="0" wp14:anchorId="0F829274" wp14:editId="1F391A60">
            <wp:extent cx="152400" cy="395605"/>
            <wp:effectExtent l="0" t="0" r="0" b="444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 + 5</w:t>
      </w:r>
    </w:p>
    <w:p w14:paraId="367E9F20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N = (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+ 3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) + (-3xy + xy) + (-</w:t>
      </w:r>
      <w:r w:rsidRPr="003137BD">
        <w:rPr>
          <w:noProof/>
          <w:position w:val="-24"/>
        </w:rPr>
        <w:drawing>
          <wp:inline distT="0" distB="0" distL="0" distR="0" wp14:anchorId="6CB58B1F" wp14:editId="0BA71196">
            <wp:extent cx="152400" cy="395605"/>
            <wp:effectExtent l="0" t="0" r="0" b="444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) + (-3 + 5)</w:t>
      </w:r>
    </w:p>
    <w:p w14:paraId="32AB6219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 xml:space="preserve">N = 4x2y – 2xy - </w:t>
      </w:r>
      <w:r w:rsidRPr="003137BD">
        <w:rPr>
          <w:noProof/>
          <w:position w:val="-24"/>
        </w:rPr>
        <w:drawing>
          <wp:inline distT="0" distB="0" distL="0" distR="0" wp14:anchorId="235A5B92" wp14:editId="5C77ACBB">
            <wp:extent cx="152400" cy="395605"/>
            <wp:effectExtent l="0" t="0" r="0" b="444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 + 2</w:t>
      </w:r>
    </w:p>
    <w:p w14:paraId="73DF19E4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Khái niệm (SGK)</w:t>
      </w:r>
    </w:p>
    <w:p w14:paraId="50F1449A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</w:p>
    <w:p w14:paraId="52E19CB0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bdr w:val="single" w:sz="4" w:space="0" w:color="auto"/>
          <w:lang w:val="fr-FR"/>
        </w:rPr>
        <w:t>?2</w:t>
      </w:r>
      <w:r w:rsidRPr="003137BD">
        <w:rPr>
          <w:lang w:val="fr-FR"/>
        </w:rPr>
        <w:t xml:space="preserve">    Thu gọn đa thức:</w:t>
      </w:r>
    </w:p>
    <w:p w14:paraId="3444F67D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Q = 5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 - 3xy +</w:t>
      </w:r>
      <w:r w:rsidRPr="003137BD">
        <w:rPr>
          <w:noProof/>
          <w:position w:val="-24"/>
        </w:rPr>
        <w:drawing>
          <wp:inline distT="0" distB="0" distL="0" distR="0" wp14:anchorId="762A60B7" wp14:editId="52CD4411">
            <wp:extent cx="152400" cy="395605"/>
            <wp:effectExtent l="0" t="0" r="0" b="444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y - xy + 5xy - </w:t>
      </w:r>
      <w:r w:rsidRPr="003137BD">
        <w:rPr>
          <w:noProof/>
          <w:position w:val="-24"/>
        </w:rPr>
        <w:drawing>
          <wp:inline distT="0" distB="0" distL="0" distR="0" wp14:anchorId="27B9161F" wp14:editId="029263DB">
            <wp:extent cx="138430" cy="395605"/>
            <wp:effectExtent l="0" t="0" r="0" b="44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 xml:space="preserve">x + </w:t>
      </w:r>
      <w:r w:rsidRPr="003137BD">
        <w:rPr>
          <w:noProof/>
          <w:position w:val="-24"/>
        </w:rPr>
        <w:drawing>
          <wp:inline distT="0" distB="0" distL="0" distR="0" wp14:anchorId="450D6BB3" wp14:editId="2EE99323">
            <wp:extent cx="709930" cy="395605"/>
            <wp:effectExtent l="0" t="0" r="0" b="444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B0D820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</w:p>
    <w:p w14:paraId="1F601EBD" w14:textId="3444FC63" w:rsidR="00220F85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 xml:space="preserve">Q = </w:t>
      </w:r>
      <w:r w:rsidRPr="003137BD">
        <w:rPr>
          <w:noProof/>
          <w:position w:val="-24"/>
        </w:rPr>
        <w:drawing>
          <wp:inline distT="0" distB="0" distL="0" distR="0" wp14:anchorId="51BE7FC7" wp14:editId="1438DBDF">
            <wp:extent cx="1319530" cy="395605"/>
            <wp:effectExtent l="0" t="0" r="0" b="444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1E40D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 xml:space="preserve">3. Bậc của </w:t>
      </w:r>
      <w:r w:rsidRPr="003137BD">
        <w:rPr>
          <w:rFonts w:hint="eastAsia"/>
          <w:b/>
          <w:i/>
          <w:lang w:val="fr-FR"/>
        </w:rPr>
        <w:t>đ</w:t>
      </w:r>
      <w:r w:rsidRPr="003137BD">
        <w:rPr>
          <w:b/>
          <w:i/>
          <w:lang w:val="fr-FR"/>
        </w:rPr>
        <w:t>a thức</w:t>
      </w:r>
    </w:p>
    <w:p w14:paraId="50A68D9B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VD: M= x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>y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 – xy</w:t>
      </w:r>
      <w:r w:rsidRPr="003137BD">
        <w:rPr>
          <w:vertAlign w:val="superscript"/>
          <w:lang w:val="fr-FR"/>
        </w:rPr>
        <w:t>4</w:t>
      </w:r>
      <w:r w:rsidRPr="003137BD">
        <w:rPr>
          <w:lang w:val="fr-FR"/>
        </w:rPr>
        <w:t xml:space="preserve"> + y</w:t>
      </w:r>
      <w:r w:rsidRPr="003137BD">
        <w:rPr>
          <w:vertAlign w:val="superscript"/>
          <w:lang w:val="fr-FR"/>
        </w:rPr>
        <w:t>6</w:t>
      </w:r>
      <w:r w:rsidRPr="003137BD">
        <w:rPr>
          <w:lang w:val="fr-FR"/>
        </w:rPr>
        <w:t xml:space="preserve"> + 1</w:t>
      </w:r>
    </w:p>
    <w:p w14:paraId="209346B5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M Có bậc 7</w:t>
      </w:r>
    </w:p>
    <w:p w14:paraId="4D0C4799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</w:p>
    <w:p w14:paraId="6B239B1C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rFonts w:hint="eastAsia"/>
          <w:b/>
          <w:i/>
          <w:lang w:val="fr-FR"/>
        </w:rPr>
        <w:lastRenderedPageBreak/>
        <w:t>Đ</w:t>
      </w:r>
      <w:r w:rsidRPr="003137BD">
        <w:rPr>
          <w:b/>
          <w:i/>
          <w:lang w:val="fr-FR"/>
        </w:rPr>
        <w:t>ịnh nghĩa: (SGK)</w:t>
      </w:r>
    </w:p>
    <w:p w14:paraId="50027BE7" w14:textId="77777777" w:rsidR="00220F85" w:rsidRPr="003137BD" w:rsidRDefault="00220F85" w:rsidP="00220F85">
      <w:pPr>
        <w:spacing w:before="40" w:after="40"/>
        <w:jc w:val="left"/>
        <w:rPr>
          <w:b/>
          <w:i/>
          <w:lang w:val="fr-FR"/>
        </w:rPr>
      </w:pPr>
      <w:r w:rsidRPr="003137BD">
        <w:rPr>
          <w:b/>
          <w:i/>
          <w:lang w:val="fr-FR"/>
        </w:rPr>
        <w:t>Chú ý: (SGK)</w:t>
      </w:r>
    </w:p>
    <w:p w14:paraId="0A583B24" w14:textId="77777777" w:rsidR="00220F85" w:rsidRPr="003137BD" w:rsidRDefault="00220F85" w:rsidP="00220F85">
      <w:pPr>
        <w:spacing w:before="40" w:after="40"/>
        <w:jc w:val="left"/>
        <w:rPr>
          <w:b/>
          <w:lang w:val="fr-FR"/>
        </w:rPr>
      </w:pPr>
    </w:p>
    <w:p w14:paraId="75E18EF8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bdr w:val="single" w:sz="4" w:space="0" w:color="auto"/>
          <w:lang w:val="fr-FR"/>
        </w:rPr>
        <w:t xml:space="preserve">?3 </w:t>
      </w:r>
      <w:r w:rsidRPr="003137BD">
        <w:rPr>
          <w:lang w:val="fr-FR"/>
        </w:rPr>
        <w:t xml:space="preserve">   Q = -3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 -</w:t>
      </w:r>
      <w:r w:rsidRPr="003137BD">
        <w:rPr>
          <w:noProof/>
          <w:position w:val="-24"/>
        </w:rPr>
        <w:drawing>
          <wp:inline distT="0" distB="0" distL="0" distR="0" wp14:anchorId="7E0BB551" wp14:editId="2237CF0D">
            <wp:extent cx="144145" cy="384810"/>
            <wp:effectExtent l="0" t="0" r="825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y -</w:t>
      </w:r>
      <w:r w:rsidRPr="003137BD">
        <w:rPr>
          <w:noProof/>
          <w:position w:val="-24"/>
        </w:rPr>
        <w:drawing>
          <wp:inline distT="0" distB="0" distL="0" distR="0" wp14:anchorId="520EEB7B" wp14:editId="216CABA5">
            <wp:extent cx="144145" cy="384810"/>
            <wp:effectExtent l="0" t="0" r="825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3x</w:t>
      </w:r>
      <w:r w:rsidRPr="003137BD">
        <w:rPr>
          <w:vertAlign w:val="superscript"/>
          <w:lang w:val="fr-FR"/>
        </w:rPr>
        <w:t>5</w:t>
      </w:r>
      <w:r w:rsidRPr="003137BD">
        <w:rPr>
          <w:lang w:val="fr-FR"/>
        </w:rPr>
        <w:t xml:space="preserve"> + 2</w:t>
      </w:r>
    </w:p>
    <w:p w14:paraId="6936B774" w14:textId="77777777" w:rsidR="00220F85" w:rsidRPr="003137BD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Q = -</w:t>
      </w:r>
      <w:r w:rsidRPr="003137BD">
        <w:rPr>
          <w:noProof/>
          <w:position w:val="-24"/>
        </w:rPr>
        <w:drawing>
          <wp:inline distT="0" distB="0" distL="0" distR="0" wp14:anchorId="6101AA3D" wp14:editId="17ECC313">
            <wp:extent cx="144145" cy="384810"/>
            <wp:effectExtent l="0" t="0" r="825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</w:t>
      </w:r>
      <w:r w:rsidRPr="003137BD">
        <w:rPr>
          <w:vertAlign w:val="superscript"/>
          <w:lang w:val="fr-FR"/>
        </w:rPr>
        <w:t>3</w:t>
      </w:r>
      <w:r w:rsidRPr="003137BD">
        <w:rPr>
          <w:lang w:val="fr-FR"/>
        </w:rPr>
        <w:t>y -</w:t>
      </w:r>
      <w:r w:rsidRPr="003137BD">
        <w:rPr>
          <w:noProof/>
          <w:position w:val="-24"/>
        </w:rPr>
        <w:drawing>
          <wp:inline distT="0" distB="0" distL="0" distR="0" wp14:anchorId="71046C5E" wp14:editId="51BE4264">
            <wp:extent cx="144145" cy="384810"/>
            <wp:effectExtent l="0" t="0" r="825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rPr>
          <w:lang w:val="fr-FR"/>
        </w:rPr>
        <w:t>xy</w:t>
      </w:r>
      <w:r w:rsidRPr="003137BD">
        <w:rPr>
          <w:vertAlign w:val="superscript"/>
          <w:lang w:val="fr-FR"/>
        </w:rPr>
        <w:t>2</w:t>
      </w:r>
      <w:r w:rsidRPr="003137BD">
        <w:rPr>
          <w:lang w:val="fr-FR"/>
        </w:rPr>
        <w:t xml:space="preserve"> + 2</w:t>
      </w:r>
    </w:p>
    <w:p w14:paraId="5593295F" w14:textId="2803D8CC" w:rsidR="00220F85" w:rsidRDefault="00220F85" w:rsidP="00220F85">
      <w:pPr>
        <w:spacing w:before="40" w:after="40"/>
        <w:jc w:val="left"/>
        <w:rPr>
          <w:lang w:val="fr-FR"/>
        </w:rPr>
      </w:pPr>
      <w:r w:rsidRPr="003137BD">
        <w:rPr>
          <w:lang w:val="fr-FR"/>
        </w:rPr>
        <w:t>Đa thức Q có bậc 4</w:t>
      </w:r>
    </w:p>
    <w:p w14:paraId="6ABDC032" w14:textId="2CCBA097" w:rsidR="00220F85" w:rsidRPr="00220F85" w:rsidRDefault="00220F85" w:rsidP="00220F85">
      <w:pPr>
        <w:spacing w:before="40" w:after="40"/>
        <w:jc w:val="left"/>
        <w:rPr>
          <w:b/>
          <w:bCs/>
          <w:i/>
          <w:iCs/>
          <w:lang w:val="fr-FR"/>
        </w:rPr>
      </w:pPr>
      <w:r>
        <w:rPr>
          <w:b/>
          <w:bCs/>
          <w:i/>
          <w:iCs/>
          <w:lang w:val="fr-FR"/>
        </w:rPr>
        <w:t xml:space="preserve">4. Bài tập </w:t>
      </w:r>
    </w:p>
    <w:p w14:paraId="0C833873" w14:textId="77777777" w:rsidR="00220F85" w:rsidRPr="003137BD" w:rsidRDefault="00220F85" w:rsidP="00220F85">
      <w:pPr>
        <w:spacing w:before="40" w:after="40"/>
        <w:jc w:val="left"/>
        <w:rPr>
          <w:b/>
          <w:i/>
        </w:rPr>
      </w:pPr>
      <w:r w:rsidRPr="003137BD">
        <w:rPr>
          <w:b/>
          <w:i/>
        </w:rPr>
        <w:t>Bài 25 (SGK)</w:t>
      </w:r>
    </w:p>
    <w:p w14:paraId="2119580A" w14:textId="77777777" w:rsidR="00220F85" w:rsidRPr="003137BD" w:rsidRDefault="00220F85" w:rsidP="00220F85">
      <w:pPr>
        <w:spacing w:before="40" w:after="40"/>
        <w:jc w:val="left"/>
      </w:pPr>
      <w:r w:rsidRPr="003137BD">
        <w:t>a, 3x</w:t>
      </w:r>
      <w:r w:rsidRPr="003137BD">
        <w:rPr>
          <w:vertAlign w:val="superscript"/>
        </w:rPr>
        <w:t>2</w:t>
      </w:r>
      <w:r w:rsidRPr="003137BD">
        <w:t xml:space="preserve"> - </w:t>
      </w:r>
      <w:r w:rsidRPr="003137BD">
        <w:rPr>
          <w:noProof/>
          <w:position w:val="-24"/>
        </w:rPr>
        <w:drawing>
          <wp:inline distT="0" distB="0" distL="0" distR="0" wp14:anchorId="08F17F05" wp14:editId="33A2A1E8">
            <wp:extent cx="144145" cy="384810"/>
            <wp:effectExtent l="0" t="0" r="825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>x + 1 + 2x - x</w:t>
      </w:r>
      <w:r w:rsidRPr="003137BD">
        <w:rPr>
          <w:vertAlign w:val="superscript"/>
        </w:rPr>
        <w:t>2</w:t>
      </w:r>
    </w:p>
    <w:p w14:paraId="64533D50" w14:textId="77777777" w:rsidR="00220F85" w:rsidRPr="003137BD" w:rsidRDefault="00220F85" w:rsidP="00220F85">
      <w:pPr>
        <w:spacing w:before="40" w:after="40"/>
        <w:jc w:val="left"/>
      </w:pPr>
      <w:r w:rsidRPr="003137BD">
        <w:t>= 2x</w:t>
      </w:r>
      <w:r w:rsidRPr="003137BD">
        <w:rPr>
          <w:vertAlign w:val="superscript"/>
        </w:rPr>
        <w:t>2</w:t>
      </w:r>
      <w:r w:rsidRPr="003137BD">
        <w:t xml:space="preserve"> + </w:t>
      </w:r>
      <w:r w:rsidRPr="003137BD">
        <w:rPr>
          <w:noProof/>
          <w:position w:val="-24"/>
        </w:rPr>
        <w:drawing>
          <wp:inline distT="0" distB="0" distL="0" distR="0" wp14:anchorId="012A18E0" wp14:editId="470909D0">
            <wp:extent cx="144145" cy="384810"/>
            <wp:effectExtent l="0" t="0" r="825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38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BD">
        <w:t xml:space="preserve">x + 1 </w:t>
      </w:r>
    </w:p>
    <w:p w14:paraId="6864236A" w14:textId="77777777" w:rsidR="00220F85" w:rsidRPr="003137BD" w:rsidRDefault="00220F85" w:rsidP="00220F85">
      <w:pPr>
        <w:spacing w:before="40" w:after="40"/>
        <w:jc w:val="left"/>
      </w:pPr>
      <w:r w:rsidRPr="003137BD">
        <w:t>Đa thức có bậc 2</w:t>
      </w:r>
    </w:p>
    <w:p w14:paraId="64AF954A" w14:textId="77777777" w:rsidR="00220F85" w:rsidRPr="003137BD" w:rsidRDefault="00220F85" w:rsidP="00220F85">
      <w:pPr>
        <w:spacing w:before="40" w:after="40"/>
        <w:jc w:val="left"/>
      </w:pPr>
      <w:r w:rsidRPr="003137BD">
        <w:t>b, 3x</w:t>
      </w:r>
      <w:r w:rsidRPr="003137BD">
        <w:rPr>
          <w:vertAlign w:val="superscript"/>
        </w:rPr>
        <w:t>2</w:t>
      </w:r>
      <w:r w:rsidRPr="003137BD">
        <w:t xml:space="preserve"> + 7x</w:t>
      </w:r>
      <w:r w:rsidRPr="003137BD">
        <w:rPr>
          <w:vertAlign w:val="superscript"/>
        </w:rPr>
        <w:t>3</w:t>
      </w:r>
      <w:r w:rsidRPr="003137BD">
        <w:t xml:space="preserve"> - 3x</w:t>
      </w:r>
      <w:r w:rsidRPr="003137BD">
        <w:rPr>
          <w:vertAlign w:val="superscript"/>
        </w:rPr>
        <w:t>3</w:t>
      </w:r>
      <w:r w:rsidRPr="003137BD">
        <w:t xml:space="preserve"> + 6x</w:t>
      </w:r>
      <w:r w:rsidRPr="003137BD">
        <w:rPr>
          <w:vertAlign w:val="superscript"/>
        </w:rPr>
        <w:t>3</w:t>
      </w:r>
      <w:r w:rsidRPr="003137BD">
        <w:t xml:space="preserve"> -3x</w:t>
      </w:r>
      <w:r w:rsidRPr="003137BD">
        <w:rPr>
          <w:vertAlign w:val="superscript"/>
        </w:rPr>
        <w:t>3</w:t>
      </w:r>
    </w:p>
    <w:p w14:paraId="3EFF146B" w14:textId="77777777" w:rsidR="00220F85" w:rsidRPr="003137BD" w:rsidRDefault="00220F85" w:rsidP="00220F85">
      <w:pPr>
        <w:spacing w:before="40" w:after="40"/>
        <w:jc w:val="left"/>
        <w:rPr>
          <w:vertAlign w:val="superscript"/>
        </w:rPr>
      </w:pPr>
      <w:r w:rsidRPr="003137BD">
        <w:t>= 10x</w:t>
      </w:r>
      <w:r w:rsidRPr="003137BD">
        <w:rPr>
          <w:vertAlign w:val="superscript"/>
        </w:rPr>
        <w:t>3</w:t>
      </w:r>
    </w:p>
    <w:p w14:paraId="5ABF3339" w14:textId="77777777" w:rsidR="00220F85" w:rsidRPr="003137BD" w:rsidRDefault="00220F85" w:rsidP="00220F85">
      <w:pPr>
        <w:spacing w:before="40" w:after="40"/>
        <w:jc w:val="left"/>
      </w:pPr>
      <w:r w:rsidRPr="003137BD">
        <w:rPr>
          <w:vertAlign w:val="superscript"/>
        </w:rPr>
        <w:t xml:space="preserve"> </w:t>
      </w:r>
      <w:r w:rsidRPr="003137BD">
        <w:t>Đa thức có bậc 3</w:t>
      </w:r>
    </w:p>
    <w:p w14:paraId="741CF030" w14:textId="77777777" w:rsidR="00220F85" w:rsidRPr="003137BD" w:rsidRDefault="00220F85" w:rsidP="00220F85">
      <w:pPr>
        <w:spacing w:before="40" w:after="40"/>
        <w:jc w:val="left"/>
        <w:rPr>
          <w:b/>
          <w:i/>
        </w:rPr>
      </w:pPr>
      <w:r w:rsidRPr="003137BD">
        <w:rPr>
          <w:b/>
          <w:i/>
        </w:rPr>
        <w:t xml:space="preserve"> Bài 28(SGK)</w:t>
      </w:r>
    </w:p>
    <w:p w14:paraId="53A195A9" w14:textId="40CA527F" w:rsidR="00220F85" w:rsidRPr="00220F85" w:rsidRDefault="00220F85" w:rsidP="00220F85">
      <w:pPr>
        <w:spacing w:before="40" w:after="40"/>
        <w:jc w:val="left"/>
        <w:rPr>
          <w:b/>
          <w:bCs/>
          <w:i/>
          <w:iCs/>
          <w:lang w:val="fr-FR"/>
        </w:rPr>
      </w:pPr>
      <w:r w:rsidRPr="003137BD">
        <w:t>Bạn sơn đúng, thọ, Hương sai vì bậc cao nhất trong các bậc là bậc 8</w:t>
      </w:r>
    </w:p>
    <w:p w14:paraId="175B1E7E" w14:textId="1ADC7B27" w:rsidR="00220F85" w:rsidRDefault="00220F85" w:rsidP="00220F85">
      <w:pPr>
        <w:jc w:val="left"/>
        <w:rPr>
          <w:b/>
          <w:sz w:val="32"/>
          <w:szCs w:val="32"/>
        </w:rPr>
      </w:pPr>
    </w:p>
    <w:p w14:paraId="176D46C9" w14:textId="564148A9" w:rsidR="00220F85" w:rsidRDefault="00220F85" w:rsidP="00220F85">
      <w:pPr>
        <w:jc w:val="left"/>
        <w:rPr>
          <w:b/>
          <w:sz w:val="32"/>
          <w:szCs w:val="32"/>
        </w:rPr>
      </w:pPr>
    </w:p>
    <w:p w14:paraId="218D6BB7" w14:textId="496A09AC" w:rsidR="00220F85" w:rsidRDefault="00220F85" w:rsidP="00220F85">
      <w:pPr>
        <w:jc w:val="left"/>
        <w:rPr>
          <w:b/>
          <w:sz w:val="32"/>
          <w:szCs w:val="32"/>
        </w:rPr>
      </w:pPr>
    </w:p>
    <w:p w14:paraId="0401DC30" w14:textId="5668C29A" w:rsidR="00220F85" w:rsidRDefault="00220F85" w:rsidP="00220F85">
      <w:pPr>
        <w:jc w:val="left"/>
        <w:rPr>
          <w:b/>
          <w:sz w:val="32"/>
          <w:szCs w:val="32"/>
        </w:rPr>
      </w:pPr>
    </w:p>
    <w:p w14:paraId="0BFE6B62" w14:textId="3A6A557C" w:rsidR="00220F85" w:rsidRDefault="00220F85" w:rsidP="00220F85">
      <w:pPr>
        <w:jc w:val="left"/>
        <w:rPr>
          <w:b/>
          <w:sz w:val="32"/>
          <w:szCs w:val="32"/>
        </w:rPr>
      </w:pPr>
    </w:p>
    <w:p w14:paraId="1C5E4972" w14:textId="68345442" w:rsidR="00220F85" w:rsidRDefault="00220F85" w:rsidP="00220F85">
      <w:pPr>
        <w:jc w:val="left"/>
        <w:rPr>
          <w:b/>
          <w:sz w:val="32"/>
          <w:szCs w:val="32"/>
        </w:rPr>
      </w:pPr>
    </w:p>
    <w:p w14:paraId="3A914A82" w14:textId="72E43198" w:rsidR="00220F85" w:rsidRDefault="00220F85" w:rsidP="00220F85">
      <w:pPr>
        <w:jc w:val="left"/>
        <w:rPr>
          <w:b/>
          <w:sz w:val="32"/>
          <w:szCs w:val="32"/>
        </w:rPr>
      </w:pPr>
    </w:p>
    <w:p w14:paraId="374F824A" w14:textId="00462448" w:rsidR="00220F85" w:rsidRDefault="00220F85" w:rsidP="00220F85">
      <w:pPr>
        <w:jc w:val="left"/>
        <w:rPr>
          <w:b/>
          <w:sz w:val="32"/>
          <w:szCs w:val="32"/>
        </w:rPr>
      </w:pPr>
    </w:p>
    <w:p w14:paraId="1DEA9801" w14:textId="4BD61A88" w:rsidR="00220F85" w:rsidRDefault="00220F85" w:rsidP="00220F85">
      <w:pPr>
        <w:jc w:val="left"/>
        <w:rPr>
          <w:b/>
          <w:sz w:val="32"/>
          <w:szCs w:val="32"/>
        </w:rPr>
      </w:pPr>
    </w:p>
    <w:p w14:paraId="6FC4B629" w14:textId="688D2C2B" w:rsidR="00220F85" w:rsidRDefault="00220F85" w:rsidP="00220F85">
      <w:pPr>
        <w:jc w:val="left"/>
        <w:rPr>
          <w:b/>
          <w:sz w:val="32"/>
          <w:szCs w:val="32"/>
        </w:rPr>
      </w:pPr>
    </w:p>
    <w:p w14:paraId="0AE44F68" w14:textId="73C6FDD4" w:rsidR="00220F85" w:rsidRDefault="00220F85" w:rsidP="00220F85">
      <w:pPr>
        <w:jc w:val="left"/>
        <w:rPr>
          <w:b/>
          <w:sz w:val="32"/>
          <w:szCs w:val="32"/>
        </w:rPr>
      </w:pPr>
    </w:p>
    <w:p w14:paraId="64CAAF1C" w14:textId="596E8493" w:rsidR="00220F85" w:rsidRDefault="00220F85" w:rsidP="00220F85">
      <w:pPr>
        <w:jc w:val="left"/>
        <w:rPr>
          <w:b/>
          <w:sz w:val="32"/>
          <w:szCs w:val="32"/>
        </w:rPr>
      </w:pPr>
    </w:p>
    <w:p w14:paraId="7FE0D025" w14:textId="77777777" w:rsidR="00220F85" w:rsidRDefault="00220F85" w:rsidP="00220F85">
      <w:pPr>
        <w:jc w:val="left"/>
        <w:rPr>
          <w:b/>
          <w:sz w:val="32"/>
          <w:szCs w:val="32"/>
        </w:rPr>
      </w:pPr>
    </w:p>
    <w:p w14:paraId="5281E38D" w14:textId="5C036E9D" w:rsidR="00220F85" w:rsidRDefault="00220F85" w:rsidP="00220F85">
      <w:pPr>
        <w:jc w:val="left"/>
        <w:rPr>
          <w:b/>
          <w:sz w:val="32"/>
          <w:szCs w:val="32"/>
        </w:rPr>
      </w:pPr>
    </w:p>
    <w:p w14:paraId="34CBE88B" w14:textId="0DA4FAFC" w:rsidR="00220F85" w:rsidRDefault="00220F85" w:rsidP="006C464D">
      <w:pPr>
        <w:rPr>
          <w:lang w:val="fr-FR"/>
        </w:rPr>
      </w:pPr>
    </w:p>
    <w:p w14:paraId="0D3D4AE6" w14:textId="77777777" w:rsidR="00220F85" w:rsidRDefault="00220F85" w:rsidP="006C464D">
      <w:pPr>
        <w:rPr>
          <w:lang w:val="fr-FR"/>
        </w:rPr>
      </w:pPr>
    </w:p>
    <w:p w14:paraId="14A87544" w14:textId="1DA76D46" w:rsidR="006C464D" w:rsidRDefault="006C464D" w:rsidP="006C464D">
      <w:pPr>
        <w:pStyle w:val="Heading1"/>
        <w:tabs>
          <w:tab w:val="center" w:pos="4675"/>
        </w:tabs>
        <w:jc w:val="center"/>
      </w:pPr>
      <w:r w:rsidRPr="009D7CFF">
        <w:lastRenderedPageBreak/>
        <w:t>LUYỆN TẬP</w:t>
      </w:r>
    </w:p>
    <w:p w14:paraId="4FF23948" w14:textId="77777777" w:rsidR="006C464D" w:rsidRPr="006854B9" w:rsidRDefault="006C464D" w:rsidP="006C464D">
      <w:pPr>
        <w:rPr>
          <w:b/>
          <w:u w:val="single"/>
        </w:rPr>
      </w:pPr>
      <w:r w:rsidRPr="006854B9">
        <w:rPr>
          <w:b/>
          <w:u w:val="single"/>
        </w:rPr>
        <w:t>BT 25 SGK/67:</w:t>
      </w:r>
    </w:p>
    <w:tbl>
      <w:tblPr>
        <w:tblW w:w="2941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6"/>
        <w:gridCol w:w="2325"/>
      </w:tblGrid>
      <w:tr w:rsidR="006C464D" w:rsidRPr="006854B9" w14:paraId="556C6EE2" w14:textId="77777777" w:rsidTr="00E142A3">
        <w:trPr>
          <w:trHeight w:val="345"/>
        </w:trPr>
        <w:tc>
          <w:tcPr>
            <w:tcW w:w="616" w:type="dxa"/>
            <w:shd w:val="clear" w:color="auto" w:fill="auto"/>
            <w:noWrap/>
            <w:vAlign w:val="center"/>
          </w:tcPr>
          <w:p w14:paraId="1A8C5135" w14:textId="77777777" w:rsidR="006C464D" w:rsidRPr="006854B9" w:rsidRDefault="006C464D" w:rsidP="00E142A3">
            <w:pPr>
              <w:jc w:val="center"/>
            </w:pPr>
            <w:r w:rsidRPr="006854B9">
              <w:t>GT</w:t>
            </w:r>
          </w:p>
        </w:tc>
        <w:tc>
          <w:tcPr>
            <w:tcW w:w="2325" w:type="dxa"/>
            <w:shd w:val="clear" w:color="auto" w:fill="auto"/>
            <w:noWrap/>
            <w:vAlign w:val="center"/>
          </w:tcPr>
          <w:p w14:paraId="14140DC3" w14:textId="77777777" w:rsidR="006C464D" w:rsidRPr="006854B9" w:rsidRDefault="006C464D" w:rsidP="00E142A3">
            <w:r w:rsidRPr="006854B9">
              <w:sym w:font="Symbol" w:char="F044"/>
            </w:r>
            <w:r w:rsidRPr="006854B9">
              <w:t>ABC (</w:t>
            </w:r>
            <w:r w:rsidRPr="006854B9">
              <w:rPr>
                <w:position w:val="-4"/>
              </w:rPr>
              <w:object w:dxaOrig="240" w:dyaOrig="320" w14:anchorId="6446E6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6.5pt" o:ole="">
                  <v:imagedata r:id="rId33" o:title=""/>
                </v:shape>
                <o:OLEObject Type="Embed" ProgID="Equation.3" ShapeID="_x0000_i1025" DrawAspect="Content" ObjectID="_1649098548" r:id="rId34"/>
              </w:object>
            </w:r>
            <w:r w:rsidRPr="006854B9">
              <w:t>=1v)</w:t>
            </w:r>
          </w:p>
          <w:p w14:paraId="6060AB75" w14:textId="77777777" w:rsidR="006C464D" w:rsidRPr="006854B9" w:rsidRDefault="006C464D" w:rsidP="00E142A3">
            <w:r w:rsidRPr="006854B9">
              <w:t>AB=3cm; AC=4cm</w:t>
            </w:r>
          </w:p>
          <w:p w14:paraId="779E9B7D" w14:textId="77777777" w:rsidR="006C464D" w:rsidRPr="006854B9" w:rsidRDefault="006C464D" w:rsidP="00E142A3">
            <w:r w:rsidRPr="006854B9">
              <w:t>MB = MC</w:t>
            </w:r>
          </w:p>
          <w:p w14:paraId="1AC01182" w14:textId="77777777" w:rsidR="006C464D" w:rsidRPr="006854B9" w:rsidRDefault="006C464D" w:rsidP="00E142A3">
            <w:r w:rsidRPr="006854B9">
              <w:t xml:space="preserve">G là trọng tâm của </w:t>
            </w:r>
            <w:r w:rsidRPr="006854B9">
              <w:sym w:font="Symbol" w:char="F044"/>
            </w:r>
            <w:r w:rsidRPr="006854B9">
              <w:t>ABC</w:t>
            </w:r>
          </w:p>
        </w:tc>
      </w:tr>
      <w:tr w:rsidR="006C464D" w:rsidRPr="006854B9" w14:paraId="7A9BDA05" w14:textId="77777777" w:rsidTr="00E142A3">
        <w:trPr>
          <w:trHeight w:val="345"/>
        </w:trPr>
        <w:tc>
          <w:tcPr>
            <w:tcW w:w="616" w:type="dxa"/>
            <w:shd w:val="clear" w:color="auto" w:fill="auto"/>
            <w:noWrap/>
            <w:vAlign w:val="center"/>
          </w:tcPr>
          <w:p w14:paraId="3BE6B8F5" w14:textId="77777777" w:rsidR="006C464D" w:rsidRPr="006854B9" w:rsidRDefault="006C464D" w:rsidP="00E142A3">
            <w:pPr>
              <w:jc w:val="center"/>
            </w:pPr>
            <w:r w:rsidRPr="006854B9">
              <w:t>KL</w:t>
            </w:r>
          </w:p>
        </w:tc>
        <w:tc>
          <w:tcPr>
            <w:tcW w:w="2325" w:type="dxa"/>
            <w:shd w:val="clear" w:color="auto" w:fill="auto"/>
            <w:noWrap/>
            <w:vAlign w:val="center"/>
          </w:tcPr>
          <w:p w14:paraId="1D525537" w14:textId="77777777" w:rsidR="006C464D" w:rsidRPr="006854B9" w:rsidRDefault="006C464D" w:rsidP="00E142A3">
            <w:r w:rsidRPr="006854B9">
              <w:t>Tính AG ?</w:t>
            </w:r>
          </w:p>
        </w:tc>
      </w:tr>
    </w:tbl>
    <w:p w14:paraId="4807F71D" w14:textId="77777777" w:rsidR="006C464D" w:rsidRPr="006854B9" w:rsidRDefault="006C464D" w:rsidP="006C464D">
      <w:r w:rsidRPr="006854B9">
        <w:t xml:space="preserve">Xét </w:t>
      </w:r>
      <w:r w:rsidRPr="006854B9">
        <w:sym w:font="Symbol" w:char="F044"/>
      </w:r>
      <w:r w:rsidRPr="006854B9">
        <w:t>ABC vuông có :</w:t>
      </w:r>
    </w:p>
    <w:p w14:paraId="749FF2C4" w14:textId="77777777" w:rsidR="006C464D" w:rsidRPr="006854B9" w:rsidRDefault="006C464D" w:rsidP="006C464D">
      <w:r w:rsidRPr="006854B9">
        <w:t>BC</w:t>
      </w:r>
      <w:r w:rsidRPr="006854B9">
        <w:rPr>
          <w:vertAlign w:val="superscript"/>
        </w:rPr>
        <w:t>2</w:t>
      </w:r>
      <w:r w:rsidRPr="006854B9">
        <w:t xml:space="preserve"> = AB</w:t>
      </w:r>
      <w:r w:rsidRPr="006854B9">
        <w:rPr>
          <w:vertAlign w:val="superscript"/>
        </w:rPr>
        <w:t>2</w:t>
      </w:r>
      <w:r w:rsidRPr="006854B9">
        <w:t xml:space="preserve"> + AC</w:t>
      </w:r>
      <w:r w:rsidRPr="006854B9">
        <w:rPr>
          <w:vertAlign w:val="superscript"/>
        </w:rPr>
        <w:t>2</w:t>
      </w:r>
      <w:r w:rsidRPr="006854B9">
        <w:t xml:space="preserve"> (đ/l Pitago)</w:t>
      </w:r>
    </w:p>
    <w:p w14:paraId="3731443C" w14:textId="77777777" w:rsidR="006C464D" w:rsidRPr="006854B9" w:rsidRDefault="006C464D" w:rsidP="006C464D">
      <w:r w:rsidRPr="006854B9">
        <w:t>BC</w:t>
      </w:r>
      <w:r w:rsidRPr="006854B9">
        <w:rPr>
          <w:vertAlign w:val="superscript"/>
        </w:rPr>
        <w:t>2</w:t>
      </w:r>
      <w:r w:rsidRPr="006854B9">
        <w:t xml:space="preserve"> = 3</w:t>
      </w:r>
      <w:r w:rsidRPr="006854B9">
        <w:rPr>
          <w:vertAlign w:val="superscript"/>
        </w:rPr>
        <w:t>2</w:t>
      </w:r>
      <w:r w:rsidRPr="006854B9">
        <w:t xml:space="preserve"> + 4</w:t>
      </w:r>
      <w:r w:rsidRPr="006854B9">
        <w:rPr>
          <w:vertAlign w:val="superscript"/>
        </w:rPr>
        <w:t>2</w:t>
      </w:r>
      <w:r w:rsidRPr="006854B9">
        <w:t xml:space="preserve"> </w:t>
      </w:r>
    </w:p>
    <w:p w14:paraId="78139586" w14:textId="77777777" w:rsidR="006C464D" w:rsidRPr="006854B9" w:rsidRDefault="006C464D" w:rsidP="006C464D">
      <w:r w:rsidRPr="006854B9">
        <w:t>BC</w:t>
      </w:r>
      <w:r w:rsidRPr="006854B9">
        <w:rPr>
          <w:vertAlign w:val="superscript"/>
        </w:rPr>
        <w:t>2</w:t>
      </w:r>
      <w:r w:rsidRPr="006854B9">
        <w:t xml:space="preserve"> = 5</w:t>
      </w:r>
      <w:r w:rsidRPr="006854B9">
        <w:rPr>
          <w:vertAlign w:val="superscript"/>
        </w:rPr>
        <w:t>2</w:t>
      </w:r>
      <w:r w:rsidRPr="006854B9">
        <w:t xml:space="preserve"> </w:t>
      </w:r>
    </w:p>
    <w:p w14:paraId="225C2CD1" w14:textId="77777777" w:rsidR="006C464D" w:rsidRPr="006854B9" w:rsidRDefault="006C464D" w:rsidP="006C464D">
      <w:r w:rsidRPr="006854B9">
        <w:t>BC = 5 (cm)</w:t>
      </w:r>
    </w:p>
    <w:p w14:paraId="45302092" w14:textId="7CB78D0B" w:rsidR="006C464D" w:rsidRPr="006854B9" w:rsidRDefault="006C464D" w:rsidP="006C464D">
      <w:r w:rsidRPr="006854B9">
        <w:t>AM=</w:t>
      </w:r>
      <w:r w:rsidRPr="006854B9">
        <w:rPr>
          <w:position w:val="-24"/>
        </w:rPr>
        <w:object w:dxaOrig="440" w:dyaOrig="620" w14:anchorId="0F01C6C7">
          <v:shape id="_x0000_i1026" type="#_x0000_t75" style="width:22.5pt;height:31.5pt" o:ole="">
            <v:imagedata r:id="rId35" o:title=""/>
          </v:shape>
          <o:OLEObject Type="Embed" ProgID="Equation.3" ShapeID="_x0000_i1026" DrawAspect="Content" ObjectID="_1649098549" r:id="rId36"/>
        </w:object>
      </w:r>
      <w:r w:rsidRPr="006854B9">
        <w:t>=</w:t>
      </w:r>
      <w:r w:rsidRPr="006854B9">
        <w:rPr>
          <w:position w:val="-24"/>
        </w:rPr>
        <w:object w:dxaOrig="240" w:dyaOrig="620" w14:anchorId="52336D19">
          <v:shape id="_x0000_i1027" type="#_x0000_t75" style="width:12pt;height:31.5pt" o:ole="">
            <v:imagedata r:id="rId37" o:title=""/>
          </v:shape>
          <o:OLEObject Type="Embed" ProgID="Equation.3" ShapeID="_x0000_i1027" DrawAspect="Content" ObjectID="_1649098550" r:id="rId38"/>
        </w:object>
      </w:r>
      <w:r w:rsidRPr="006854B9">
        <w:t xml:space="preserve">cm(t/c </w:t>
      </w:r>
      <w:r w:rsidRPr="006854B9">
        <w:rPr>
          <w:noProof/>
          <w:position w:val="-4"/>
        </w:rPr>
        <w:drawing>
          <wp:inline distT="0" distB="0" distL="0" distR="0" wp14:anchorId="19ED49C0" wp14:editId="36EB520D">
            <wp:extent cx="138430" cy="16700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54B9">
        <w:t xml:space="preserve"> vuông)</w:t>
      </w:r>
    </w:p>
    <w:p w14:paraId="625E684A" w14:textId="77777777" w:rsidR="006C464D" w:rsidRPr="006854B9" w:rsidRDefault="006C464D" w:rsidP="006C464D">
      <w:r w:rsidRPr="006854B9">
        <w:t>AG=</w:t>
      </w:r>
      <w:r w:rsidRPr="006854B9">
        <w:rPr>
          <w:position w:val="-24"/>
        </w:rPr>
        <w:object w:dxaOrig="240" w:dyaOrig="620" w14:anchorId="3F331348">
          <v:shape id="_x0000_i1028" type="#_x0000_t75" style="width:12pt;height:31.5pt" o:ole="">
            <v:imagedata r:id="rId40" o:title=""/>
          </v:shape>
          <o:OLEObject Type="Embed" ProgID="Equation.3" ShapeID="_x0000_i1028" DrawAspect="Content" ObjectID="_1649098551" r:id="rId41"/>
        </w:object>
      </w:r>
      <w:r w:rsidRPr="006854B9">
        <w:t>AM=</w:t>
      </w:r>
      <w:r w:rsidRPr="006854B9">
        <w:rPr>
          <w:position w:val="-24"/>
        </w:rPr>
        <w:object w:dxaOrig="480" w:dyaOrig="620" w14:anchorId="25778467">
          <v:shape id="_x0000_i1029" type="#_x0000_t75" style="width:24pt;height:31.5pt" o:ole="">
            <v:imagedata r:id="rId42" o:title=""/>
          </v:shape>
          <o:OLEObject Type="Embed" ProgID="Equation.3" ShapeID="_x0000_i1029" DrawAspect="Content" ObjectID="_1649098552" r:id="rId43"/>
        </w:object>
      </w:r>
      <w:r w:rsidRPr="006854B9">
        <w:t xml:space="preserve"> =</w:t>
      </w:r>
      <w:r w:rsidRPr="006854B9">
        <w:rPr>
          <w:position w:val="-24"/>
        </w:rPr>
        <w:object w:dxaOrig="220" w:dyaOrig="620" w14:anchorId="751F35B0">
          <v:shape id="_x0000_i1030" type="#_x0000_t75" style="width:11.25pt;height:31.5pt" o:ole="">
            <v:imagedata r:id="rId44" o:title=""/>
          </v:shape>
          <o:OLEObject Type="Embed" ProgID="Equation.3" ShapeID="_x0000_i1030" DrawAspect="Content" ObjectID="_1649098553" r:id="rId45"/>
        </w:object>
      </w:r>
      <w:r w:rsidRPr="006854B9">
        <w:t>cm</w:t>
      </w:r>
    </w:p>
    <w:p w14:paraId="5AD3C442" w14:textId="77777777" w:rsidR="006C464D" w:rsidRPr="006854B9" w:rsidRDefault="006C464D" w:rsidP="006C464D">
      <w:pPr>
        <w:rPr>
          <w:b/>
          <w:u w:val="single"/>
        </w:rPr>
      </w:pPr>
      <w:r w:rsidRPr="006854B9">
        <w:rPr>
          <w:b/>
          <w:u w:val="single"/>
        </w:rPr>
        <w:t>BT 26 SGK/67:</w:t>
      </w:r>
    </w:p>
    <w:p w14:paraId="091D0EF7" w14:textId="77777777" w:rsidR="006C464D" w:rsidRPr="006854B9" w:rsidRDefault="006C464D" w:rsidP="006C464D"/>
    <w:p w14:paraId="3AD3DE4A" w14:textId="77777777" w:rsidR="006C464D" w:rsidRPr="006854B9" w:rsidRDefault="006C464D" w:rsidP="006C464D"/>
    <w:tbl>
      <w:tblPr>
        <w:tblW w:w="3181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2101"/>
      </w:tblGrid>
      <w:tr w:rsidR="006C464D" w:rsidRPr="006854B9" w14:paraId="3683DBA2" w14:textId="77777777" w:rsidTr="00E142A3">
        <w:trPr>
          <w:trHeight w:val="345"/>
        </w:trPr>
        <w:tc>
          <w:tcPr>
            <w:tcW w:w="1080" w:type="dxa"/>
            <w:shd w:val="clear" w:color="auto" w:fill="auto"/>
            <w:noWrap/>
            <w:vAlign w:val="center"/>
          </w:tcPr>
          <w:p w14:paraId="6D039E70" w14:textId="77777777" w:rsidR="006C464D" w:rsidRPr="006854B9" w:rsidRDefault="006C464D" w:rsidP="00E142A3">
            <w:pPr>
              <w:jc w:val="center"/>
            </w:pPr>
            <w:r w:rsidRPr="006854B9">
              <w:t>GT</w:t>
            </w:r>
          </w:p>
        </w:tc>
        <w:tc>
          <w:tcPr>
            <w:tcW w:w="2101" w:type="dxa"/>
            <w:shd w:val="clear" w:color="auto" w:fill="auto"/>
            <w:noWrap/>
            <w:vAlign w:val="bottom"/>
          </w:tcPr>
          <w:p w14:paraId="3EE21B8F" w14:textId="77777777" w:rsidR="006C464D" w:rsidRPr="006854B9" w:rsidRDefault="006C464D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 </w:t>
            </w:r>
            <w:r w:rsidRPr="006854B9">
              <w:sym w:font="Symbol" w:char="F044"/>
            </w:r>
            <w:r w:rsidRPr="006854B9">
              <w:rPr>
                <w:lang w:val="nl-NL"/>
              </w:rPr>
              <w:t>ABC (AB = AC)</w:t>
            </w:r>
          </w:p>
          <w:p w14:paraId="034813F2" w14:textId="77777777" w:rsidR="006C464D" w:rsidRPr="006854B9" w:rsidRDefault="006C464D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AE = EC</w:t>
            </w:r>
          </w:p>
          <w:p w14:paraId="7F31D9F7" w14:textId="77777777" w:rsidR="006C464D" w:rsidRPr="006854B9" w:rsidRDefault="006C464D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AF = FB</w:t>
            </w:r>
          </w:p>
        </w:tc>
      </w:tr>
      <w:tr w:rsidR="006C464D" w:rsidRPr="006854B9" w14:paraId="1E647401" w14:textId="77777777" w:rsidTr="00E142A3">
        <w:trPr>
          <w:trHeight w:val="345"/>
        </w:trPr>
        <w:tc>
          <w:tcPr>
            <w:tcW w:w="1080" w:type="dxa"/>
            <w:shd w:val="clear" w:color="auto" w:fill="auto"/>
            <w:noWrap/>
            <w:vAlign w:val="center"/>
          </w:tcPr>
          <w:p w14:paraId="7B8DACD7" w14:textId="77777777" w:rsidR="006C464D" w:rsidRPr="006854B9" w:rsidRDefault="006C464D" w:rsidP="00E142A3">
            <w:pPr>
              <w:jc w:val="center"/>
            </w:pPr>
            <w:r w:rsidRPr="006854B9">
              <w:t>KL</w:t>
            </w:r>
          </w:p>
        </w:tc>
        <w:tc>
          <w:tcPr>
            <w:tcW w:w="2101" w:type="dxa"/>
            <w:shd w:val="clear" w:color="auto" w:fill="auto"/>
            <w:noWrap/>
            <w:vAlign w:val="bottom"/>
          </w:tcPr>
          <w:p w14:paraId="052CAFE4" w14:textId="77777777" w:rsidR="006C464D" w:rsidRPr="006854B9" w:rsidRDefault="006C464D" w:rsidP="00E142A3">
            <w:r w:rsidRPr="006854B9">
              <w:t> BE = CF</w:t>
            </w:r>
          </w:p>
        </w:tc>
      </w:tr>
    </w:tbl>
    <w:p w14:paraId="0EC30A5B" w14:textId="77777777" w:rsidR="006C464D" w:rsidRPr="006854B9" w:rsidRDefault="006C464D" w:rsidP="006C464D"/>
    <w:p w14:paraId="6B70FD2D" w14:textId="77777777" w:rsidR="006C464D" w:rsidRPr="006854B9" w:rsidRDefault="006C464D" w:rsidP="006C464D">
      <w:r w:rsidRPr="006854B9">
        <w:t xml:space="preserve">AE = EC = </w:t>
      </w:r>
      <w:r w:rsidRPr="006854B9">
        <w:rPr>
          <w:position w:val="-24"/>
        </w:rPr>
        <w:object w:dxaOrig="460" w:dyaOrig="620" w14:anchorId="495B8BB6">
          <v:shape id="_x0000_i1031" type="#_x0000_t75" style="width:23.25pt;height:31.5pt" o:ole="">
            <v:imagedata r:id="rId46" o:title=""/>
          </v:shape>
          <o:OLEObject Type="Embed" ProgID="Equation.3" ShapeID="_x0000_i1031" DrawAspect="Content" ObjectID="_1649098554" r:id="rId47"/>
        </w:object>
      </w:r>
    </w:p>
    <w:p w14:paraId="68ADA96C" w14:textId="77777777" w:rsidR="006C464D" w:rsidRPr="006854B9" w:rsidRDefault="006C464D" w:rsidP="006C464D">
      <w:pPr>
        <w:rPr>
          <w:lang w:val="nl-NL"/>
        </w:rPr>
      </w:pPr>
      <w:r w:rsidRPr="006854B9">
        <w:rPr>
          <w:lang w:val="nl-NL"/>
        </w:rPr>
        <w:t xml:space="preserve">AF = FB = </w:t>
      </w:r>
      <w:r w:rsidRPr="006854B9">
        <w:rPr>
          <w:position w:val="-24"/>
        </w:rPr>
        <w:object w:dxaOrig="440" w:dyaOrig="620" w14:anchorId="580B98D0">
          <v:shape id="_x0000_i1032" type="#_x0000_t75" style="width:22.5pt;height:31.5pt" o:ole="">
            <v:imagedata r:id="rId48" o:title=""/>
          </v:shape>
          <o:OLEObject Type="Embed" ProgID="Equation.3" ShapeID="_x0000_i1032" DrawAspect="Content" ObjectID="_1649098555" r:id="rId49"/>
        </w:object>
      </w:r>
    </w:p>
    <w:p w14:paraId="69497AA9" w14:textId="77777777" w:rsidR="006C464D" w:rsidRPr="006854B9" w:rsidRDefault="006C464D" w:rsidP="006C464D">
      <w:pPr>
        <w:rPr>
          <w:lang w:val="nl-NL"/>
        </w:rPr>
      </w:pPr>
      <w:r w:rsidRPr="006854B9">
        <w:rPr>
          <w:lang w:val="nl-NL"/>
        </w:rPr>
        <w:t>Mà AB = AC (gt)</w:t>
      </w:r>
    </w:p>
    <w:p w14:paraId="42F38AD9" w14:textId="77777777" w:rsidR="006C464D" w:rsidRPr="006854B9" w:rsidRDefault="006C464D" w:rsidP="006C464D">
      <w:pPr>
        <w:rPr>
          <w:lang w:val="nl-NL"/>
        </w:rPr>
      </w:pPr>
      <w:r w:rsidRPr="006854B9">
        <w:sym w:font="Symbol" w:char="F0DE"/>
      </w:r>
      <w:r w:rsidRPr="006854B9">
        <w:rPr>
          <w:lang w:val="nl-NL"/>
        </w:rPr>
        <w:t xml:space="preserve"> AE = AF</w:t>
      </w:r>
    </w:p>
    <w:p w14:paraId="14227E6D" w14:textId="77777777" w:rsidR="006C464D" w:rsidRPr="006854B9" w:rsidRDefault="006C464D" w:rsidP="006C464D">
      <w:pPr>
        <w:rPr>
          <w:lang w:val="nl-NL"/>
        </w:rPr>
      </w:pPr>
      <w:r w:rsidRPr="006854B9">
        <w:rPr>
          <w:lang w:val="nl-NL"/>
        </w:rPr>
        <w:t xml:space="preserve">Xét </w:t>
      </w:r>
      <w:r w:rsidRPr="006854B9">
        <w:sym w:font="Symbol" w:char="F044"/>
      </w:r>
      <w:r w:rsidRPr="006854B9">
        <w:rPr>
          <w:lang w:val="nl-NL"/>
        </w:rPr>
        <w:t xml:space="preserve">ABE và </w:t>
      </w:r>
      <w:r w:rsidRPr="006854B9">
        <w:sym w:font="Symbol" w:char="F044"/>
      </w:r>
      <w:r w:rsidRPr="006854B9">
        <w:rPr>
          <w:lang w:val="nl-NL"/>
        </w:rPr>
        <w:t>ACF có :</w:t>
      </w:r>
    </w:p>
    <w:p w14:paraId="53F5528E" w14:textId="77777777" w:rsidR="008F6B52" w:rsidRPr="006854B9" w:rsidRDefault="008F6B52" w:rsidP="008F6B52">
      <w:r w:rsidRPr="006854B9">
        <w:t>AB = AC (gt)</w:t>
      </w:r>
    </w:p>
    <w:p w14:paraId="056D0581" w14:textId="77777777" w:rsidR="008F6B52" w:rsidRPr="006854B9" w:rsidRDefault="008F6B52" w:rsidP="008F6B52">
      <w:r w:rsidRPr="006854B9">
        <w:rPr>
          <w:position w:val="-4"/>
        </w:rPr>
        <w:object w:dxaOrig="240" w:dyaOrig="320" w14:anchorId="0090493C">
          <v:shape id="_x0000_i1033" type="#_x0000_t75" style="width:12pt;height:16.5pt" o:ole="">
            <v:imagedata r:id="rId50" o:title=""/>
          </v:shape>
          <o:OLEObject Type="Embed" ProgID="Equation.3" ShapeID="_x0000_i1033" DrawAspect="Content" ObjectID="_1649098556" r:id="rId51"/>
        </w:object>
      </w:r>
      <w:r w:rsidRPr="006854B9">
        <w:t>: chung</w:t>
      </w:r>
    </w:p>
    <w:p w14:paraId="4278D944" w14:textId="77777777" w:rsidR="008F6B52" w:rsidRPr="006854B9" w:rsidRDefault="008F6B52" w:rsidP="008F6B52">
      <w:r w:rsidRPr="006854B9">
        <w:t>AE = AF (cmt)</w:t>
      </w:r>
    </w:p>
    <w:p w14:paraId="3133D068" w14:textId="77777777" w:rsidR="008F6B52" w:rsidRPr="006854B9" w:rsidRDefault="008F6B52" w:rsidP="008F6B52">
      <w:r w:rsidRPr="006854B9">
        <w:sym w:font="Symbol" w:char="F0DE"/>
      </w:r>
      <w:r w:rsidRPr="006854B9">
        <w:t xml:space="preserve"> ABE = </w:t>
      </w:r>
      <w:r w:rsidRPr="006854B9">
        <w:sym w:font="Symbol" w:char="F044"/>
      </w:r>
      <w:r w:rsidRPr="006854B9">
        <w:t>ACF (c–g–c)</w:t>
      </w:r>
    </w:p>
    <w:p w14:paraId="2BCF034B" w14:textId="77777777" w:rsidR="008F6B52" w:rsidRPr="006854B9" w:rsidRDefault="008F6B52" w:rsidP="008F6B52">
      <w:r w:rsidRPr="006854B9">
        <w:sym w:font="Symbol" w:char="F0DE"/>
      </w:r>
      <w:r w:rsidRPr="006854B9">
        <w:t xml:space="preserve"> BE = CF (cạnh tương ứng)</w:t>
      </w:r>
    </w:p>
    <w:p w14:paraId="3FBE2219" w14:textId="77777777" w:rsidR="008F6B52" w:rsidRPr="006854B9" w:rsidRDefault="008F6B52" w:rsidP="008F6B52">
      <w:pPr>
        <w:rPr>
          <w:b/>
          <w:u w:val="single"/>
        </w:rPr>
      </w:pPr>
      <w:r w:rsidRPr="006854B9">
        <w:rPr>
          <w:b/>
          <w:u w:val="single"/>
        </w:rPr>
        <w:t>BT 27 SGK/67:</w:t>
      </w:r>
    </w:p>
    <w:tbl>
      <w:tblPr>
        <w:tblW w:w="2461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0"/>
        <w:gridCol w:w="1821"/>
      </w:tblGrid>
      <w:tr w:rsidR="008F6B52" w:rsidRPr="006854B9" w14:paraId="7A999FE1" w14:textId="77777777" w:rsidTr="00E142A3">
        <w:trPr>
          <w:trHeight w:val="345"/>
        </w:trPr>
        <w:tc>
          <w:tcPr>
            <w:tcW w:w="640" w:type="dxa"/>
            <w:shd w:val="clear" w:color="auto" w:fill="auto"/>
            <w:noWrap/>
            <w:vAlign w:val="center"/>
          </w:tcPr>
          <w:p w14:paraId="7C2EE85A" w14:textId="77777777" w:rsidR="008F6B52" w:rsidRPr="006854B9" w:rsidRDefault="008F6B52" w:rsidP="00E142A3">
            <w:pPr>
              <w:jc w:val="center"/>
            </w:pPr>
            <w:r w:rsidRPr="006854B9">
              <w:t>GT</w:t>
            </w:r>
          </w:p>
        </w:tc>
        <w:tc>
          <w:tcPr>
            <w:tcW w:w="1821" w:type="dxa"/>
            <w:shd w:val="clear" w:color="auto" w:fill="auto"/>
            <w:noWrap/>
            <w:vAlign w:val="bottom"/>
          </w:tcPr>
          <w:p w14:paraId="2E94CBA4" w14:textId="77777777" w:rsidR="008F6B52" w:rsidRPr="006854B9" w:rsidRDefault="008F6B52" w:rsidP="00E142A3">
            <w:r w:rsidRPr="006854B9">
              <w:sym w:font="Symbol" w:char="F044"/>
            </w:r>
            <w:r w:rsidRPr="006854B9">
              <w:t>ABC :</w:t>
            </w:r>
          </w:p>
          <w:p w14:paraId="1D5531AA" w14:textId="77777777" w:rsidR="008F6B52" w:rsidRPr="006854B9" w:rsidRDefault="008F6B52" w:rsidP="00E142A3">
            <w:r w:rsidRPr="006854B9">
              <w:t>AF = FB</w:t>
            </w:r>
          </w:p>
          <w:p w14:paraId="685F0D7D" w14:textId="77777777" w:rsidR="008F6B52" w:rsidRPr="006854B9" w:rsidRDefault="008F6B52" w:rsidP="00E142A3">
            <w:r w:rsidRPr="006854B9">
              <w:lastRenderedPageBreak/>
              <w:t>AE = EC</w:t>
            </w:r>
          </w:p>
          <w:p w14:paraId="2195603C" w14:textId="77777777" w:rsidR="008F6B52" w:rsidRPr="006854B9" w:rsidRDefault="008F6B52" w:rsidP="00E142A3">
            <w:r w:rsidRPr="006854B9">
              <w:t>BE = CF </w:t>
            </w:r>
          </w:p>
        </w:tc>
      </w:tr>
      <w:tr w:rsidR="008F6B52" w:rsidRPr="006854B9" w14:paraId="3C81B974" w14:textId="77777777" w:rsidTr="00E142A3">
        <w:trPr>
          <w:trHeight w:val="345"/>
        </w:trPr>
        <w:tc>
          <w:tcPr>
            <w:tcW w:w="640" w:type="dxa"/>
            <w:shd w:val="clear" w:color="auto" w:fill="auto"/>
            <w:noWrap/>
            <w:vAlign w:val="center"/>
          </w:tcPr>
          <w:p w14:paraId="729782E1" w14:textId="77777777" w:rsidR="008F6B52" w:rsidRPr="006854B9" w:rsidRDefault="008F6B52" w:rsidP="00E142A3">
            <w:pPr>
              <w:jc w:val="center"/>
            </w:pPr>
            <w:r w:rsidRPr="006854B9">
              <w:lastRenderedPageBreak/>
              <w:t>KL</w:t>
            </w:r>
          </w:p>
        </w:tc>
        <w:tc>
          <w:tcPr>
            <w:tcW w:w="1821" w:type="dxa"/>
            <w:shd w:val="clear" w:color="auto" w:fill="auto"/>
            <w:noWrap/>
            <w:vAlign w:val="bottom"/>
          </w:tcPr>
          <w:p w14:paraId="3984F397" w14:textId="77777777" w:rsidR="008F6B52" w:rsidRPr="006854B9" w:rsidRDefault="008F6B52" w:rsidP="00E142A3">
            <w:r w:rsidRPr="006854B9">
              <w:t> </w:t>
            </w:r>
            <w:r w:rsidRPr="006854B9">
              <w:sym w:font="Symbol" w:char="F044"/>
            </w:r>
            <w:r w:rsidRPr="006854B9">
              <w:t>ABC cân</w:t>
            </w:r>
          </w:p>
        </w:tc>
      </w:tr>
    </w:tbl>
    <w:p w14:paraId="57B46990" w14:textId="77777777" w:rsidR="008F6B52" w:rsidRPr="006854B9" w:rsidRDefault="008F6B52" w:rsidP="008F6B52">
      <w:r w:rsidRPr="006854B9">
        <w:t>Có BE = CF (gt)</w:t>
      </w:r>
    </w:p>
    <w:p w14:paraId="3F428BA9" w14:textId="77777777" w:rsidR="008F6B52" w:rsidRPr="006854B9" w:rsidRDefault="008F6B52" w:rsidP="008F6B52">
      <w:r w:rsidRPr="006854B9">
        <w:t xml:space="preserve">Mà BG = </w:t>
      </w:r>
      <w:r w:rsidRPr="006854B9">
        <w:rPr>
          <w:position w:val="-24"/>
        </w:rPr>
        <w:object w:dxaOrig="240" w:dyaOrig="620" w14:anchorId="3A5625CA">
          <v:shape id="_x0000_i1034" type="#_x0000_t75" style="width:12pt;height:31.5pt" o:ole="">
            <v:imagedata r:id="rId52" o:title=""/>
          </v:shape>
          <o:OLEObject Type="Embed" ProgID="Equation.3" ShapeID="_x0000_i1034" DrawAspect="Content" ObjectID="_1649098557" r:id="rId53"/>
        </w:object>
      </w:r>
      <w:r w:rsidRPr="006854B9">
        <w:t>BE (t/c trung tuyến của tam giác)</w:t>
      </w:r>
    </w:p>
    <w:p w14:paraId="76F49DC5" w14:textId="77777777" w:rsidR="008F6B52" w:rsidRPr="006854B9" w:rsidRDefault="008F6B52" w:rsidP="008F6B52">
      <w:r w:rsidRPr="006854B9">
        <w:t xml:space="preserve">CG = </w:t>
      </w:r>
      <w:r w:rsidRPr="006854B9">
        <w:rPr>
          <w:position w:val="-24"/>
        </w:rPr>
        <w:object w:dxaOrig="240" w:dyaOrig="620" w14:anchorId="15F4898F">
          <v:shape id="_x0000_i1035" type="#_x0000_t75" style="width:12pt;height:31.5pt" o:ole="">
            <v:imagedata r:id="rId54" o:title=""/>
          </v:shape>
          <o:OLEObject Type="Embed" ProgID="Equation.3" ShapeID="_x0000_i1035" DrawAspect="Content" ObjectID="_1649098558" r:id="rId55"/>
        </w:object>
      </w:r>
      <w:r w:rsidRPr="006854B9">
        <w:t>CF</w:t>
      </w:r>
    </w:p>
    <w:p w14:paraId="2155846E" w14:textId="77777777" w:rsidR="008F6B52" w:rsidRPr="006854B9" w:rsidRDefault="008F6B52" w:rsidP="008F6B52">
      <w:r w:rsidRPr="006854B9">
        <w:sym w:font="Symbol" w:char="F0DE"/>
      </w:r>
      <w:r w:rsidRPr="006854B9">
        <w:t xml:space="preserve"> BE = CG </w:t>
      </w:r>
      <w:r w:rsidRPr="006854B9">
        <w:sym w:font="Symbol" w:char="F0DE"/>
      </w:r>
      <w:r w:rsidRPr="006854B9">
        <w:t xml:space="preserve"> GE = GF</w:t>
      </w:r>
    </w:p>
    <w:p w14:paraId="68C63F28" w14:textId="77777777" w:rsidR="008F6B52" w:rsidRPr="006854B9" w:rsidRDefault="008F6B52" w:rsidP="008F6B52">
      <w:r w:rsidRPr="006854B9">
        <w:t xml:space="preserve">Xét </w:t>
      </w:r>
      <w:r w:rsidRPr="006854B9">
        <w:sym w:font="Symbol" w:char="F044"/>
      </w:r>
      <w:r w:rsidRPr="006854B9">
        <w:t xml:space="preserve">GBF và </w:t>
      </w:r>
      <w:r w:rsidRPr="006854B9">
        <w:sym w:font="Symbol" w:char="F044"/>
      </w:r>
      <w:r w:rsidRPr="006854B9">
        <w:t>GCE có :</w:t>
      </w:r>
    </w:p>
    <w:p w14:paraId="1871E183" w14:textId="77777777" w:rsidR="008F6B52" w:rsidRPr="006854B9" w:rsidRDefault="008F6B52" w:rsidP="008F6B52">
      <w:r w:rsidRPr="006854B9">
        <w:t>BE = CF (cmt)</w:t>
      </w:r>
    </w:p>
    <w:p w14:paraId="63E51B5B" w14:textId="77777777" w:rsidR="008F6B52" w:rsidRPr="006854B9" w:rsidRDefault="008F6B52" w:rsidP="008F6B52">
      <w:r w:rsidRPr="006854B9">
        <w:rPr>
          <w:position w:val="-10"/>
        </w:rPr>
        <w:object w:dxaOrig="820" w:dyaOrig="380" w14:anchorId="614DE35A">
          <v:shape id="_x0000_i1036" type="#_x0000_t75" style="width:41.25pt;height:19.5pt" o:ole="">
            <v:imagedata r:id="rId56" o:title=""/>
          </v:shape>
          <o:OLEObject Type="Embed" ProgID="Equation.3" ShapeID="_x0000_i1036" DrawAspect="Content" ObjectID="_1649098559" r:id="rId57"/>
        </w:object>
      </w:r>
      <w:r w:rsidRPr="006854B9">
        <w:t xml:space="preserve"> (đđ)</w:t>
      </w:r>
    </w:p>
    <w:p w14:paraId="675757CF" w14:textId="77777777" w:rsidR="008F6B52" w:rsidRPr="006854B9" w:rsidRDefault="008F6B52" w:rsidP="008F6B52">
      <w:r w:rsidRPr="006854B9">
        <w:t>GE = GF (cmt)</w:t>
      </w:r>
    </w:p>
    <w:p w14:paraId="1CD093AB" w14:textId="77777777" w:rsidR="008F6B52" w:rsidRPr="006854B9" w:rsidRDefault="008F6B52" w:rsidP="008F6B52">
      <w:r w:rsidRPr="006854B9">
        <w:sym w:font="Symbol" w:char="F0DE"/>
      </w:r>
      <w:r w:rsidRPr="006854B9">
        <w:t xml:space="preserve"> </w:t>
      </w:r>
      <w:r w:rsidRPr="006854B9">
        <w:sym w:font="Symbol" w:char="F044"/>
      </w:r>
      <w:r w:rsidRPr="006854B9">
        <w:t xml:space="preserve">GBF = </w:t>
      </w:r>
      <w:r w:rsidRPr="006854B9">
        <w:sym w:font="Symbol" w:char="F044"/>
      </w:r>
      <w:r w:rsidRPr="006854B9">
        <w:t>GCE (c.g.c)</w:t>
      </w:r>
    </w:p>
    <w:p w14:paraId="08BDB714" w14:textId="77777777" w:rsidR="008F6B52" w:rsidRPr="006854B9" w:rsidRDefault="008F6B52" w:rsidP="008F6B52">
      <w:r w:rsidRPr="006854B9">
        <w:sym w:font="Symbol" w:char="F0DE"/>
      </w:r>
      <w:r w:rsidRPr="006854B9">
        <w:t xml:space="preserve"> BF = CE (cạnh tương ứng)</w:t>
      </w:r>
    </w:p>
    <w:p w14:paraId="71253754" w14:textId="77777777" w:rsidR="008F6B52" w:rsidRPr="006854B9" w:rsidRDefault="008F6B52" w:rsidP="008F6B52">
      <w:r w:rsidRPr="006854B9">
        <w:sym w:font="Symbol" w:char="F0DE"/>
      </w:r>
      <w:r w:rsidRPr="006854B9">
        <w:t xml:space="preserve"> AB = AC</w:t>
      </w:r>
    </w:p>
    <w:p w14:paraId="3BC89324" w14:textId="77777777" w:rsidR="008F6B52" w:rsidRPr="006854B9" w:rsidRDefault="008F6B52" w:rsidP="008F6B52">
      <w:r w:rsidRPr="006854B9">
        <w:sym w:font="Symbol" w:char="F0DE"/>
      </w:r>
      <w:r w:rsidRPr="006854B9">
        <w:t xml:space="preserve"> </w:t>
      </w:r>
      <w:r w:rsidRPr="006854B9">
        <w:sym w:font="Symbol" w:char="F044"/>
      </w:r>
      <w:r w:rsidRPr="006854B9">
        <w:t>ABC cân</w:t>
      </w:r>
    </w:p>
    <w:p w14:paraId="18C1AF36" w14:textId="77777777" w:rsidR="008F6B52" w:rsidRPr="006854B9" w:rsidRDefault="008F6B52" w:rsidP="008F6B52">
      <w:pPr>
        <w:rPr>
          <w:b/>
          <w:u w:val="single"/>
        </w:rPr>
      </w:pPr>
      <w:r w:rsidRPr="006854B9">
        <w:rPr>
          <w:b/>
          <w:u w:val="single"/>
        </w:rPr>
        <w:t>BT 28 SGK/67:</w:t>
      </w:r>
    </w:p>
    <w:p w14:paraId="596B6A01" w14:textId="77777777" w:rsidR="008F6B52" w:rsidRPr="006854B9" w:rsidRDefault="008F6B52" w:rsidP="008F6B52"/>
    <w:p w14:paraId="08CE9BD5" w14:textId="77777777" w:rsidR="008F6B52" w:rsidRPr="006854B9" w:rsidRDefault="008F6B52" w:rsidP="008F6B52"/>
    <w:p w14:paraId="793CEA54" w14:textId="77777777" w:rsidR="008F6B52" w:rsidRPr="006854B9" w:rsidRDefault="008F6B52" w:rsidP="008F6B52"/>
    <w:p w14:paraId="30F6A24F" w14:textId="77777777" w:rsidR="008F6B52" w:rsidRPr="006854B9" w:rsidRDefault="008F6B52" w:rsidP="008F6B52"/>
    <w:tbl>
      <w:tblPr>
        <w:tblW w:w="3471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5"/>
        <w:gridCol w:w="2836"/>
      </w:tblGrid>
      <w:tr w:rsidR="008F6B52" w:rsidRPr="006854B9" w14:paraId="36222AC9" w14:textId="77777777" w:rsidTr="00E142A3">
        <w:trPr>
          <w:trHeight w:val="355"/>
        </w:trPr>
        <w:tc>
          <w:tcPr>
            <w:tcW w:w="635" w:type="dxa"/>
            <w:shd w:val="clear" w:color="auto" w:fill="auto"/>
            <w:noWrap/>
            <w:vAlign w:val="center"/>
          </w:tcPr>
          <w:p w14:paraId="00BD8C0A" w14:textId="77777777" w:rsidR="008F6B52" w:rsidRPr="006854B9" w:rsidRDefault="008F6B52" w:rsidP="00E142A3">
            <w:pPr>
              <w:jc w:val="center"/>
            </w:pPr>
            <w:r w:rsidRPr="006854B9">
              <w:t>GT</w:t>
            </w:r>
          </w:p>
        </w:tc>
        <w:tc>
          <w:tcPr>
            <w:tcW w:w="2836" w:type="dxa"/>
            <w:shd w:val="clear" w:color="auto" w:fill="auto"/>
            <w:noWrap/>
            <w:vAlign w:val="bottom"/>
          </w:tcPr>
          <w:p w14:paraId="02B21F39" w14:textId="77777777" w:rsidR="008F6B52" w:rsidRPr="006854B9" w:rsidRDefault="008F6B52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 </w:t>
            </w:r>
            <w:r w:rsidRPr="006854B9">
              <w:sym w:font="Symbol" w:char="F044"/>
            </w:r>
            <w:r w:rsidRPr="006854B9">
              <w:rPr>
                <w:lang w:val="nl-NL"/>
              </w:rPr>
              <w:t>DEF :</w:t>
            </w:r>
          </w:p>
          <w:p w14:paraId="06647B0B" w14:textId="77777777" w:rsidR="008F6B52" w:rsidRPr="006854B9" w:rsidRDefault="008F6B52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DE = DF = 13cm</w:t>
            </w:r>
          </w:p>
          <w:p w14:paraId="57D10FD9" w14:textId="77777777" w:rsidR="008F6B52" w:rsidRPr="006854B9" w:rsidRDefault="008F6B52" w:rsidP="00E142A3">
            <w:pPr>
              <w:rPr>
                <w:lang w:val="nl-NL"/>
              </w:rPr>
            </w:pPr>
            <w:r w:rsidRPr="006854B9">
              <w:rPr>
                <w:lang w:val="nl-NL"/>
              </w:rPr>
              <w:t>EI = IF</w:t>
            </w:r>
          </w:p>
          <w:p w14:paraId="0A59E7E6" w14:textId="77777777" w:rsidR="008F6B52" w:rsidRPr="006854B9" w:rsidRDefault="008F6B52" w:rsidP="00E142A3">
            <w:r w:rsidRPr="006854B9">
              <w:t>EF = 10cm</w:t>
            </w:r>
          </w:p>
        </w:tc>
      </w:tr>
      <w:tr w:rsidR="008F6B52" w:rsidRPr="006854B9" w14:paraId="5B317F5D" w14:textId="77777777" w:rsidTr="00E142A3">
        <w:trPr>
          <w:trHeight w:val="355"/>
        </w:trPr>
        <w:tc>
          <w:tcPr>
            <w:tcW w:w="635" w:type="dxa"/>
            <w:shd w:val="clear" w:color="auto" w:fill="auto"/>
            <w:noWrap/>
            <w:vAlign w:val="center"/>
          </w:tcPr>
          <w:p w14:paraId="57D03EC1" w14:textId="77777777" w:rsidR="008F6B52" w:rsidRPr="006854B9" w:rsidRDefault="008F6B52" w:rsidP="00E142A3">
            <w:pPr>
              <w:jc w:val="center"/>
            </w:pPr>
            <w:r w:rsidRPr="006854B9">
              <w:t>KL</w:t>
            </w:r>
          </w:p>
        </w:tc>
        <w:tc>
          <w:tcPr>
            <w:tcW w:w="2836" w:type="dxa"/>
            <w:shd w:val="clear" w:color="auto" w:fill="auto"/>
            <w:noWrap/>
            <w:vAlign w:val="bottom"/>
          </w:tcPr>
          <w:p w14:paraId="6B0454DE" w14:textId="77777777" w:rsidR="008F6B52" w:rsidRPr="006854B9" w:rsidRDefault="008F6B52" w:rsidP="00E142A3">
            <w:pPr>
              <w:rPr>
                <w:lang w:val="pt-BR"/>
              </w:rPr>
            </w:pPr>
            <w:r w:rsidRPr="006854B9">
              <w:rPr>
                <w:lang w:val="pt-BR"/>
              </w:rPr>
              <w:t>a)</w:t>
            </w:r>
            <w:r w:rsidRPr="006854B9">
              <w:sym w:font="Symbol" w:char="F044"/>
            </w:r>
            <w:r w:rsidRPr="006854B9">
              <w:rPr>
                <w:lang w:val="pt-BR"/>
              </w:rPr>
              <w:t xml:space="preserve">DEI = </w:t>
            </w:r>
            <w:r w:rsidRPr="006854B9">
              <w:sym w:font="Symbol" w:char="F044"/>
            </w:r>
            <w:r w:rsidRPr="006854B9">
              <w:rPr>
                <w:lang w:val="pt-BR"/>
              </w:rPr>
              <w:t>DFI</w:t>
            </w:r>
          </w:p>
          <w:p w14:paraId="2038B1ED" w14:textId="77777777" w:rsidR="008F6B52" w:rsidRPr="006854B9" w:rsidRDefault="008F6B52" w:rsidP="00E142A3">
            <w:pPr>
              <w:rPr>
                <w:lang w:val="pt-BR"/>
              </w:rPr>
            </w:pPr>
            <w:r w:rsidRPr="006854B9">
              <w:rPr>
                <w:lang w:val="pt-BR"/>
              </w:rPr>
              <w:t>b)</w:t>
            </w:r>
            <w:r w:rsidRPr="006854B9">
              <w:rPr>
                <w:position w:val="-10"/>
              </w:rPr>
              <w:object w:dxaOrig="1020" w:dyaOrig="380" w14:anchorId="0417DA93">
                <v:shape id="_x0000_i1037" type="#_x0000_t75" style="width:51pt;height:19.5pt" o:ole="">
                  <v:imagedata r:id="rId58" o:title=""/>
                </v:shape>
                <o:OLEObject Type="Embed" ProgID="Equation.3" ShapeID="_x0000_i1037" DrawAspect="Content" ObjectID="_1649098560" r:id="rId59"/>
              </w:object>
            </w:r>
            <w:r w:rsidRPr="006854B9">
              <w:rPr>
                <w:lang w:val="pt-BR"/>
              </w:rPr>
              <w:t xml:space="preserve"> là những góc gì?</w:t>
            </w:r>
          </w:p>
          <w:p w14:paraId="3A0E8C84" w14:textId="77777777" w:rsidR="008F6B52" w:rsidRPr="006854B9" w:rsidRDefault="008F6B52" w:rsidP="00E142A3">
            <w:pPr>
              <w:rPr>
                <w:lang w:val="pt-BR"/>
              </w:rPr>
            </w:pPr>
            <w:r w:rsidRPr="006854B9">
              <w:rPr>
                <w:lang w:val="pt-BR"/>
              </w:rPr>
              <w:t>c) Tính DI</w:t>
            </w:r>
          </w:p>
        </w:tc>
      </w:tr>
    </w:tbl>
    <w:p w14:paraId="14F003B4" w14:textId="77777777" w:rsidR="008F6B52" w:rsidRPr="006854B9" w:rsidRDefault="008F6B52" w:rsidP="008F6B52">
      <w:pPr>
        <w:rPr>
          <w:lang w:val="pt-BR"/>
        </w:rPr>
      </w:pPr>
    </w:p>
    <w:p w14:paraId="56CADFF7" w14:textId="77777777" w:rsidR="008F6B52" w:rsidRPr="006854B9" w:rsidRDefault="008F6B52" w:rsidP="008F6B52">
      <w:pPr>
        <w:rPr>
          <w:lang w:val="pt-BR"/>
        </w:rPr>
      </w:pPr>
      <w:r w:rsidRPr="006854B9">
        <w:rPr>
          <w:lang w:val="pt-BR"/>
        </w:rPr>
        <w:t xml:space="preserve">a) Xét </w:t>
      </w:r>
      <w:r w:rsidRPr="006854B9">
        <w:sym w:font="Symbol" w:char="F044"/>
      </w:r>
      <w:r w:rsidRPr="006854B9">
        <w:rPr>
          <w:lang w:val="pt-BR"/>
        </w:rPr>
        <w:t xml:space="preserve">DEI và </w:t>
      </w:r>
      <w:r w:rsidRPr="006854B9">
        <w:sym w:font="Symbol" w:char="F044"/>
      </w:r>
      <w:r w:rsidRPr="006854B9">
        <w:rPr>
          <w:lang w:val="pt-BR"/>
        </w:rPr>
        <w:t>DFI có :</w:t>
      </w:r>
    </w:p>
    <w:p w14:paraId="3FFEDCD3" w14:textId="77777777" w:rsidR="008F6B52" w:rsidRPr="00E4474D" w:rsidRDefault="008F6B52" w:rsidP="008F6B52">
      <w:pPr>
        <w:rPr>
          <w:lang w:val="fr-FR"/>
        </w:rPr>
      </w:pPr>
      <w:r w:rsidRPr="00E4474D">
        <w:rPr>
          <w:lang w:val="fr-FR"/>
        </w:rPr>
        <w:t>DE = DF (gt)</w:t>
      </w:r>
    </w:p>
    <w:p w14:paraId="2F6A592E" w14:textId="77777777" w:rsidR="008F6B52" w:rsidRPr="00E4474D" w:rsidRDefault="008F6B52" w:rsidP="008F6B52">
      <w:pPr>
        <w:rPr>
          <w:lang w:val="fr-FR"/>
        </w:rPr>
      </w:pPr>
      <w:r w:rsidRPr="00E4474D">
        <w:rPr>
          <w:lang w:val="fr-FR"/>
        </w:rPr>
        <w:t>EI = FI (gt)</w:t>
      </w:r>
    </w:p>
    <w:p w14:paraId="1DEBFAFA" w14:textId="77777777" w:rsidR="008F6B52" w:rsidRPr="00E4474D" w:rsidRDefault="008F6B52" w:rsidP="008F6B52">
      <w:pPr>
        <w:rPr>
          <w:lang w:val="fr-FR"/>
        </w:rPr>
      </w:pPr>
      <w:r w:rsidRPr="00E4474D">
        <w:rPr>
          <w:lang w:val="fr-FR"/>
        </w:rPr>
        <w:t>DE : chung</w:t>
      </w:r>
    </w:p>
    <w:p w14:paraId="01080451" w14:textId="77777777" w:rsidR="008F6B52" w:rsidRPr="00E4474D" w:rsidRDefault="008F6B52" w:rsidP="008F6B52">
      <w:pPr>
        <w:rPr>
          <w:lang w:val="fr-FR"/>
        </w:rPr>
      </w:pPr>
      <w:r w:rsidRPr="006854B9">
        <w:sym w:font="Symbol" w:char="F0DE"/>
      </w:r>
      <w:r w:rsidRPr="00E4474D">
        <w:rPr>
          <w:lang w:val="fr-FR"/>
        </w:rPr>
        <w:t xml:space="preserve"> </w:t>
      </w:r>
      <w:r w:rsidRPr="006854B9">
        <w:sym w:font="Symbol" w:char="F044"/>
      </w:r>
      <w:r w:rsidRPr="00E4474D">
        <w:rPr>
          <w:lang w:val="fr-FR"/>
        </w:rPr>
        <w:t xml:space="preserve">DEI = </w:t>
      </w:r>
      <w:r w:rsidRPr="006854B9">
        <w:sym w:font="Symbol" w:char="F044"/>
      </w:r>
      <w:r w:rsidRPr="00E4474D">
        <w:rPr>
          <w:lang w:val="fr-FR"/>
        </w:rPr>
        <w:t>DFI (c.c.c)       (1)</w:t>
      </w:r>
    </w:p>
    <w:p w14:paraId="2B9A5372" w14:textId="77777777" w:rsidR="008F6B52" w:rsidRPr="00E4474D" w:rsidRDefault="008F6B52" w:rsidP="008F6B52">
      <w:pPr>
        <w:rPr>
          <w:lang w:val="fr-FR"/>
        </w:rPr>
      </w:pPr>
    </w:p>
    <w:p w14:paraId="5A8002D9" w14:textId="77777777" w:rsidR="008F6B52" w:rsidRPr="00E4474D" w:rsidRDefault="008F6B52" w:rsidP="008F6B52">
      <w:pPr>
        <w:rPr>
          <w:lang w:val="fr-FR"/>
        </w:rPr>
      </w:pPr>
      <w:r w:rsidRPr="00E4474D">
        <w:rPr>
          <w:lang w:val="fr-FR"/>
        </w:rPr>
        <w:t xml:space="preserve">b) Từ (1) </w:t>
      </w:r>
      <w:r w:rsidRPr="006854B9">
        <w:sym w:font="Symbol" w:char="F0DE"/>
      </w:r>
      <w:r w:rsidRPr="00E4474D">
        <w:rPr>
          <w:lang w:val="fr-FR"/>
        </w:rPr>
        <w:t xml:space="preserve"> </w:t>
      </w:r>
      <w:r w:rsidRPr="006854B9">
        <w:rPr>
          <w:position w:val="-4"/>
        </w:rPr>
        <w:object w:dxaOrig="1180" w:dyaOrig="320" w14:anchorId="2228FBF1">
          <v:shape id="_x0000_i1038" type="#_x0000_t75" style="width:59.25pt;height:16.5pt" o:ole="">
            <v:imagedata r:id="rId60" o:title=""/>
          </v:shape>
          <o:OLEObject Type="Embed" ProgID="Equation.3" ShapeID="_x0000_i1038" DrawAspect="Content" ObjectID="_1649098561" r:id="rId61"/>
        </w:object>
      </w:r>
      <w:r w:rsidRPr="00E4474D">
        <w:rPr>
          <w:lang w:val="fr-FR"/>
        </w:rPr>
        <w:t>(góc tương ứng)</w:t>
      </w:r>
    </w:p>
    <w:p w14:paraId="7BFA1A47" w14:textId="77777777" w:rsidR="008F6B52" w:rsidRPr="006854B9" w:rsidRDefault="008F6B52" w:rsidP="008F6B52">
      <w:pPr>
        <w:rPr>
          <w:lang w:val="pt-BR"/>
        </w:rPr>
      </w:pPr>
      <w:r w:rsidRPr="006854B9">
        <w:rPr>
          <w:lang w:val="pt-BR"/>
        </w:rPr>
        <w:t xml:space="preserve">mà </w:t>
      </w:r>
      <w:r w:rsidRPr="006854B9">
        <w:rPr>
          <w:position w:val="-6"/>
        </w:rPr>
        <w:object w:dxaOrig="1840" w:dyaOrig="340" w14:anchorId="19560B6B">
          <v:shape id="_x0000_i1039" type="#_x0000_t75" style="width:92.25pt;height:17.25pt" o:ole="">
            <v:imagedata r:id="rId62" o:title=""/>
          </v:shape>
          <o:OLEObject Type="Embed" ProgID="Equation.3" ShapeID="_x0000_i1039" DrawAspect="Content" ObjectID="_1649098562" r:id="rId63"/>
        </w:object>
      </w:r>
      <w:r w:rsidRPr="006854B9">
        <w:rPr>
          <w:lang w:val="pt-BR"/>
        </w:rPr>
        <w:t>(vì kề bù)</w:t>
      </w:r>
    </w:p>
    <w:p w14:paraId="44CF1D6A" w14:textId="77777777" w:rsidR="008F6B52" w:rsidRPr="006854B9" w:rsidRDefault="008F6B52" w:rsidP="008F6B52">
      <w:pPr>
        <w:rPr>
          <w:lang w:val="pt-BR"/>
        </w:rPr>
      </w:pPr>
      <w:r w:rsidRPr="006854B9">
        <w:sym w:font="Symbol" w:char="F0DE"/>
      </w:r>
      <w:r w:rsidRPr="006854B9">
        <w:rPr>
          <w:lang w:val="pt-BR"/>
        </w:rPr>
        <w:t xml:space="preserve"> </w:t>
      </w:r>
      <w:r w:rsidRPr="006854B9">
        <w:rPr>
          <w:position w:val="-6"/>
        </w:rPr>
        <w:object w:dxaOrig="1760" w:dyaOrig="340" w14:anchorId="1500CA8F">
          <v:shape id="_x0000_i1040" type="#_x0000_t75" style="width:88.5pt;height:17.25pt" o:ole="">
            <v:imagedata r:id="rId64" o:title=""/>
          </v:shape>
          <o:OLEObject Type="Embed" ProgID="Equation.3" ShapeID="_x0000_i1040" DrawAspect="Content" ObjectID="_1649098563" r:id="rId65"/>
        </w:object>
      </w:r>
    </w:p>
    <w:p w14:paraId="58A83CA7" w14:textId="77777777" w:rsidR="008F6B52" w:rsidRPr="00E4474D" w:rsidRDefault="008F6B52" w:rsidP="008F6B52">
      <w:r w:rsidRPr="00E4474D">
        <w:lastRenderedPageBreak/>
        <w:t xml:space="preserve">c) Có IE = IF = </w:t>
      </w:r>
      <w:r w:rsidRPr="006854B9">
        <w:rPr>
          <w:position w:val="-24"/>
        </w:rPr>
        <w:object w:dxaOrig="940" w:dyaOrig="620" w14:anchorId="5A679CC0">
          <v:shape id="_x0000_i1041" type="#_x0000_t75" style="width:47.25pt;height:31.5pt" o:ole="">
            <v:imagedata r:id="rId66" o:title=""/>
          </v:shape>
          <o:OLEObject Type="Embed" ProgID="Equation.3" ShapeID="_x0000_i1041" DrawAspect="Content" ObjectID="_1649098564" r:id="rId67"/>
        </w:object>
      </w:r>
      <w:r w:rsidRPr="00E4474D">
        <w:t xml:space="preserve"> = 5(cm)</w:t>
      </w:r>
    </w:p>
    <w:p w14:paraId="492BC801" w14:textId="77777777" w:rsidR="008F6B52" w:rsidRPr="006854B9" w:rsidRDefault="008F6B52" w:rsidP="008F6B52">
      <w:pPr>
        <w:rPr>
          <w:lang w:val="nl-NL"/>
        </w:rPr>
      </w:pPr>
      <w:r w:rsidRPr="006854B9">
        <w:sym w:font="Symbol" w:char="F044"/>
      </w:r>
      <w:r w:rsidRPr="006854B9">
        <w:rPr>
          <w:lang w:val="nl-NL"/>
        </w:rPr>
        <w:t>DIE vuông có :</w:t>
      </w:r>
    </w:p>
    <w:p w14:paraId="2FA4B970" w14:textId="77777777" w:rsidR="008F6B52" w:rsidRPr="006854B9" w:rsidRDefault="008F6B52" w:rsidP="008F6B52">
      <w:pPr>
        <w:rPr>
          <w:lang w:val="nl-NL"/>
        </w:rPr>
      </w:pPr>
      <w:r w:rsidRPr="006854B9">
        <w:rPr>
          <w:lang w:val="nl-NL"/>
        </w:rPr>
        <w:t>DI</w:t>
      </w:r>
      <w:r w:rsidRPr="006854B9">
        <w:rPr>
          <w:vertAlign w:val="superscript"/>
          <w:lang w:val="nl-NL"/>
        </w:rPr>
        <w:t>2</w:t>
      </w:r>
      <w:r w:rsidRPr="006854B9">
        <w:rPr>
          <w:lang w:val="nl-NL"/>
        </w:rPr>
        <w:t xml:space="preserve"> = DE</w:t>
      </w:r>
      <w:r w:rsidRPr="006854B9">
        <w:rPr>
          <w:vertAlign w:val="superscript"/>
          <w:lang w:val="nl-NL"/>
        </w:rPr>
        <w:t>2</w:t>
      </w:r>
      <w:r w:rsidRPr="006854B9">
        <w:rPr>
          <w:lang w:val="nl-NL"/>
        </w:rPr>
        <w:t xml:space="preserve"> – EI</w:t>
      </w:r>
      <w:r w:rsidRPr="006854B9">
        <w:rPr>
          <w:vertAlign w:val="superscript"/>
          <w:lang w:val="nl-NL"/>
        </w:rPr>
        <w:t>2</w:t>
      </w:r>
      <w:r w:rsidRPr="006854B9">
        <w:rPr>
          <w:lang w:val="nl-NL"/>
        </w:rPr>
        <w:t xml:space="preserve"> (đ/l pitago)</w:t>
      </w:r>
    </w:p>
    <w:p w14:paraId="7F5B32D4" w14:textId="77777777" w:rsidR="008F6B52" w:rsidRPr="006854B9" w:rsidRDefault="008F6B52" w:rsidP="008F6B52">
      <w:pPr>
        <w:rPr>
          <w:lang w:val="fr-FR"/>
        </w:rPr>
      </w:pPr>
      <w:r w:rsidRPr="006854B9">
        <w:rPr>
          <w:lang w:val="fr-FR"/>
        </w:rPr>
        <w:t>DI</w:t>
      </w:r>
      <w:r w:rsidRPr="006854B9">
        <w:rPr>
          <w:vertAlign w:val="superscript"/>
          <w:lang w:val="fr-FR"/>
        </w:rPr>
        <w:t>2</w:t>
      </w:r>
      <w:r w:rsidRPr="006854B9">
        <w:rPr>
          <w:lang w:val="fr-FR"/>
        </w:rPr>
        <w:t xml:space="preserve"> = 13</w:t>
      </w:r>
      <w:r w:rsidRPr="006854B9">
        <w:rPr>
          <w:vertAlign w:val="superscript"/>
          <w:lang w:val="fr-FR"/>
        </w:rPr>
        <w:t>2</w:t>
      </w:r>
      <w:r w:rsidRPr="006854B9">
        <w:rPr>
          <w:lang w:val="fr-FR"/>
        </w:rPr>
        <w:t xml:space="preserve"> – 5</w:t>
      </w:r>
      <w:r w:rsidRPr="006854B9">
        <w:rPr>
          <w:vertAlign w:val="superscript"/>
          <w:lang w:val="fr-FR"/>
        </w:rPr>
        <w:t>2</w:t>
      </w:r>
    </w:p>
    <w:p w14:paraId="41B056C8" w14:textId="58F6C272" w:rsidR="008F6B52" w:rsidRPr="006854B9" w:rsidRDefault="008F6B52" w:rsidP="008F6B52">
      <w:pPr>
        <w:rPr>
          <w:lang w:val="fr-FR"/>
        </w:rPr>
      </w:pPr>
      <w:r w:rsidRPr="006854B9">
        <w:rPr>
          <w:lang w:val="fr-FR"/>
        </w:rPr>
        <w:t>DI</w:t>
      </w:r>
      <w:r w:rsidRPr="006854B9">
        <w:rPr>
          <w:vertAlign w:val="superscript"/>
          <w:lang w:val="fr-FR"/>
        </w:rPr>
        <w:t>2</w:t>
      </w:r>
      <w:r w:rsidRPr="006854B9">
        <w:rPr>
          <w:lang w:val="fr-FR"/>
        </w:rPr>
        <w:t xml:space="preserve"> = 12</w:t>
      </w:r>
      <w:r w:rsidRPr="006854B9">
        <w:rPr>
          <w:vertAlign w:val="superscript"/>
          <w:lang w:val="fr-FR"/>
        </w:rPr>
        <w:t>2</w:t>
      </w:r>
      <w:r w:rsidRPr="006854B9">
        <w:rPr>
          <w:lang w:val="fr-FR"/>
        </w:rPr>
        <w:t xml:space="preserve"> </w:t>
      </w:r>
      <w:r w:rsidRPr="006854B9">
        <w:sym w:font="Symbol" w:char="F0DE"/>
      </w:r>
      <w:r w:rsidRPr="006854B9">
        <w:rPr>
          <w:lang w:val="fr-FR"/>
        </w:rPr>
        <w:t xml:space="preserve"> DI = 12 (cm)</w:t>
      </w:r>
    </w:p>
    <w:p w14:paraId="24FE0A6E" w14:textId="77777777" w:rsidR="008F6B52" w:rsidRPr="006854B9" w:rsidRDefault="008F6B52" w:rsidP="008F6B52">
      <w:pPr>
        <w:rPr>
          <w:lang w:val="fr-FR"/>
        </w:rPr>
      </w:pPr>
      <w:r w:rsidRPr="006854B9">
        <w:rPr>
          <w:lang w:val="fr-FR"/>
        </w:rPr>
        <w:t xml:space="preserve">DG = </w:t>
      </w:r>
      <w:r w:rsidRPr="006854B9">
        <w:rPr>
          <w:position w:val="-24"/>
        </w:rPr>
        <w:object w:dxaOrig="240" w:dyaOrig="620" w14:anchorId="5EB5CBE0">
          <v:shape id="_x0000_i1042" type="#_x0000_t75" style="width:12pt;height:31.5pt" o:ole="">
            <v:imagedata r:id="rId68" o:title=""/>
          </v:shape>
          <o:OLEObject Type="Embed" ProgID="Equation.3" ShapeID="_x0000_i1042" DrawAspect="Content" ObjectID="_1649098565" r:id="rId69"/>
        </w:object>
      </w:r>
      <w:r w:rsidRPr="006854B9">
        <w:rPr>
          <w:lang w:val="fr-FR"/>
        </w:rPr>
        <w:t>DI = 8 (cm)</w:t>
      </w:r>
    </w:p>
    <w:p w14:paraId="3B17D96B" w14:textId="40E2D449" w:rsidR="006C464D" w:rsidRPr="006C464D" w:rsidRDefault="008F6B52" w:rsidP="008F6B52">
      <w:r w:rsidRPr="006854B9">
        <w:t>GI = DI – DG = 12 – 8 = 4(cm)</w:t>
      </w:r>
    </w:p>
    <w:p w14:paraId="53246A1A" w14:textId="37073CDD" w:rsidR="006C464D" w:rsidRDefault="006C464D" w:rsidP="006C464D">
      <w:pPr>
        <w:jc w:val="center"/>
        <w:rPr>
          <w:lang w:val="fr-FR"/>
        </w:rPr>
      </w:pPr>
    </w:p>
    <w:p w14:paraId="2BB6C6D3" w14:textId="1DF64CA5" w:rsidR="006C464D" w:rsidRDefault="006C464D" w:rsidP="006C464D">
      <w:pPr>
        <w:rPr>
          <w:lang w:val="fr-FR"/>
        </w:rPr>
      </w:pPr>
    </w:p>
    <w:p w14:paraId="0CE70E11" w14:textId="17135787" w:rsidR="006C464D" w:rsidRDefault="006C464D" w:rsidP="006C464D">
      <w:pPr>
        <w:rPr>
          <w:lang w:val="fr-FR"/>
        </w:rPr>
      </w:pPr>
    </w:p>
    <w:p w14:paraId="5C11961B" w14:textId="29B86F43" w:rsidR="006C464D" w:rsidRDefault="006C464D" w:rsidP="006C464D">
      <w:pPr>
        <w:rPr>
          <w:lang w:val="fr-FR"/>
        </w:rPr>
      </w:pPr>
    </w:p>
    <w:p w14:paraId="239134EF" w14:textId="0D8E65A9" w:rsidR="006C464D" w:rsidRDefault="006C464D" w:rsidP="006C464D"/>
    <w:p w14:paraId="2ADEBA7F" w14:textId="3DA55328" w:rsidR="008F6B52" w:rsidRDefault="008F6B52" w:rsidP="006C464D"/>
    <w:p w14:paraId="0A740824" w14:textId="2069020E" w:rsidR="008F6B52" w:rsidRDefault="008F6B52" w:rsidP="006C464D"/>
    <w:p w14:paraId="778096AB" w14:textId="1B21182F" w:rsidR="008F6B52" w:rsidRDefault="008F6B52" w:rsidP="006C464D"/>
    <w:p w14:paraId="5FA97281" w14:textId="029A97E2" w:rsidR="008F6B52" w:rsidRDefault="008F6B52" w:rsidP="006C464D"/>
    <w:p w14:paraId="7FC1647B" w14:textId="3938C968" w:rsidR="008F6B52" w:rsidRDefault="008F6B52" w:rsidP="006C464D"/>
    <w:p w14:paraId="52937BF6" w14:textId="7F077CC2" w:rsidR="008F6B52" w:rsidRDefault="008F6B52" w:rsidP="006C464D"/>
    <w:p w14:paraId="5D4A09FF" w14:textId="7C6E6EA6" w:rsidR="008F6B52" w:rsidRDefault="008F6B52" w:rsidP="006C464D"/>
    <w:p w14:paraId="3397CF8A" w14:textId="6201B713" w:rsidR="008F6B52" w:rsidRDefault="008F6B52" w:rsidP="006C464D"/>
    <w:p w14:paraId="76D93ADA" w14:textId="06B3AD11" w:rsidR="008F6B52" w:rsidRDefault="008F6B52" w:rsidP="006C464D"/>
    <w:p w14:paraId="36031FFF" w14:textId="30EF43AB" w:rsidR="008F6B52" w:rsidRDefault="008F6B52" w:rsidP="006C464D"/>
    <w:p w14:paraId="6603BC47" w14:textId="385AE2BC" w:rsidR="008F6B52" w:rsidRDefault="008F6B52" w:rsidP="006C464D"/>
    <w:p w14:paraId="11B91234" w14:textId="03FC0872" w:rsidR="008F6B52" w:rsidRDefault="008F6B52" w:rsidP="006C464D"/>
    <w:p w14:paraId="76DCAFB0" w14:textId="0B4CEE93" w:rsidR="008F6B52" w:rsidRDefault="008F6B52" w:rsidP="006C464D"/>
    <w:p w14:paraId="216925CA" w14:textId="59DB8C8D" w:rsidR="008F6B52" w:rsidRDefault="008F6B52" w:rsidP="006C464D"/>
    <w:p w14:paraId="56ABD2B7" w14:textId="18BF99FD" w:rsidR="008F6B52" w:rsidRDefault="008F6B52" w:rsidP="006C464D"/>
    <w:p w14:paraId="09833AC8" w14:textId="0A72C328" w:rsidR="008F6B52" w:rsidRDefault="008F6B52" w:rsidP="006C464D"/>
    <w:p w14:paraId="6FB5875B" w14:textId="2216A63F" w:rsidR="008F6B52" w:rsidRDefault="008F6B52" w:rsidP="006C464D"/>
    <w:p w14:paraId="59F47FD9" w14:textId="13D9942E" w:rsidR="008F6B52" w:rsidRDefault="008F6B52" w:rsidP="006C464D"/>
    <w:p w14:paraId="1D167537" w14:textId="019B83EB" w:rsidR="008F6B52" w:rsidRDefault="008F6B52" w:rsidP="006C464D"/>
    <w:p w14:paraId="4620860B" w14:textId="68C32C43" w:rsidR="008F6B52" w:rsidRDefault="008F6B52" w:rsidP="006C464D"/>
    <w:p w14:paraId="2285EA99" w14:textId="0685A469" w:rsidR="008F6B52" w:rsidRDefault="008F6B52" w:rsidP="006C464D"/>
    <w:p w14:paraId="500105CB" w14:textId="524818AF" w:rsidR="008F6B52" w:rsidRDefault="008F6B52" w:rsidP="006C464D"/>
    <w:p w14:paraId="32E7C68B" w14:textId="00B89B97" w:rsidR="008F6B52" w:rsidRDefault="008F6B52" w:rsidP="006C464D"/>
    <w:p w14:paraId="4535A235" w14:textId="359CA77E" w:rsidR="008F6B52" w:rsidRDefault="008F6B52" w:rsidP="006C464D"/>
    <w:p w14:paraId="55D262B7" w14:textId="0321ED70" w:rsidR="008F6B52" w:rsidRDefault="008F6B52" w:rsidP="006C464D"/>
    <w:p w14:paraId="479E84D4" w14:textId="275A9A20" w:rsidR="008F6B52" w:rsidRDefault="008F6B52" w:rsidP="006C464D"/>
    <w:p w14:paraId="59D797B0" w14:textId="3EE32184" w:rsidR="008F6B52" w:rsidRDefault="008F6B52" w:rsidP="006C464D"/>
    <w:p w14:paraId="2A8991FB" w14:textId="7AB21988" w:rsidR="008F6B52" w:rsidRDefault="008F6B52" w:rsidP="006C464D"/>
    <w:p w14:paraId="1D8A5DF6" w14:textId="60435B0A" w:rsidR="008F6B52" w:rsidRDefault="008F6B52" w:rsidP="006C464D"/>
    <w:p w14:paraId="49EA50CF" w14:textId="77777777" w:rsidR="008F6B52" w:rsidRPr="009D7CFF" w:rsidRDefault="008F6B52" w:rsidP="008F6B52">
      <w:pPr>
        <w:tabs>
          <w:tab w:val="center" w:pos="4675"/>
        </w:tabs>
        <w:ind w:firstLine="720"/>
        <w:jc w:val="center"/>
        <w:rPr>
          <w:b/>
          <w:bCs/>
        </w:rPr>
      </w:pPr>
      <w:r w:rsidRPr="009D7CFF">
        <w:rPr>
          <w:b/>
          <w:bCs/>
        </w:rPr>
        <w:lastRenderedPageBreak/>
        <w:t>TÍNH CHẤT TIA PHÂN GIÁC CỦA MỘT GÓC</w:t>
      </w:r>
    </w:p>
    <w:p w14:paraId="64B42B3C" w14:textId="77777777" w:rsidR="008F6B52" w:rsidRPr="006854B9" w:rsidRDefault="008F6B52" w:rsidP="008F6B52">
      <w:pPr>
        <w:rPr>
          <w:b/>
          <w:u w:val="single"/>
        </w:rPr>
      </w:pPr>
      <w:r w:rsidRPr="006854B9">
        <w:rPr>
          <w:b/>
        </w:rPr>
        <w:t>I.</w:t>
      </w:r>
      <w:r w:rsidRPr="006854B9">
        <w:rPr>
          <w:b/>
          <w:u w:val="single"/>
        </w:rPr>
        <w:t xml:space="preserve"> Định lý về tính chất các điểm thuộc tia phân giác:</w:t>
      </w:r>
    </w:p>
    <w:p w14:paraId="6EEB938E" w14:textId="77777777" w:rsidR="008F6B52" w:rsidRPr="006854B9" w:rsidRDefault="008F6B52" w:rsidP="008F6B52">
      <w:r w:rsidRPr="006854B9">
        <w:t xml:space="preserve">a) </w:t>
      </w:r>
      <w:r w:rsidRPr="006854B9">
        <w:rPr>
          <w:u w:val="single"/>
        </w:rPr>
        <w:t>Thực hành</w:t>
      </w:r>
      <w:r w:rsidRPr="006854B9">
        <w:t xml:space="preserve"> :</w:t>
      </w:r>
    </w:p>
    <w:p w14:paraId="5E88AAF7" w14:textId="77777777" w:rsidR="008F6B52" w:rsidRPr="006854B9" w:rsidRDefault="008F6B52" w:rsidP="008F6B52">
      <w:r w:rsidRPr="006854B9">
        <w:rPr>
          <w:bdr w:val="single" w:sz="4" w:space="0" w:color="auto"/>
        </w:rPr>
        <w:t xml:space="preserve"> ?1 </w:t>
      </w:r>
      <w:r w:rsidRPr="006854B9">
        <w:t xml:space="preserve">  Khoảng cách từ M đến Ox và Oy là bằng nhau.</w:t>
      </w:r>
    </w:p>
    <w:p w14:paraId="3C13B3A7" w14:textId="77777777" w:rsidR="008F6B52" w:rsidRPr="006854B9" w:rsidRDefault="008F6B52" w:rsidP="008F6B52">
      <w:r w:rsidRPr="006854B9">
        <w:t xml:space="preserve">b) </w:t>
      </w:r>
      <w:r w:rsidRPr="006854B9">
        <w:rPr>
          <w:u w:val="single"/>
        </w:rPr>
        <w:t>Định lí :</w:t>
      </w:r>
      <w:r w:rsidRPr="006854B9">
        <w:t xml:space="preserve"> SGK/68</w:t>
      </w:r>
    </w:p>
    <w:p w14:paraId="5ADFD30D" w14:textId="77777777" w:rsidR="008F6B52" w:rsidRPr="006854B9" w:rsidRDefault="008F6B52" w:rsidP="008F6B52">
      <w:pPr>
        <w:rPr>
          <w:u w:val="single"/>
        </w:rPr>
      </w:pPr>
      <w:r w:rsidRPr="006854B9">
        <w:rPr>
          <w:u w:val="single"/>
        </w:rPr>
        <w:t>Chứng minh :</w:t>
      </w:r>
    </w:p>
    <w:p w14:paraId="57B07B34" w14:textId="77777777" w:rsidR="008F6B52" w:rsidRPr="006854B9" w:rsidRDefault="008F6B52" w:rsidP="008F6B52">
      <w:r w:rsidRPr="006854B9">
        <w:t xml:space="preserve">Xét </w:t>
      </w:r>
      <w:r w:rsidRPr="006854B9">
        <w:sym w:font="Symbol" w:char="F044"/>
      </w:r>
      <w:r w:rsidRPr="006854B9">
        <w:t xml:space="preserve">MOA và </w:t>
      </w:r>
      <w:r w:rsidRPr="006854B9">
        <w:sym w:font="Symbol" w:char="F044"/>
      </w:r>
      <w:r w:rsidRPr="006854B9">
        <w:t>MOB vuông có :</w:t>
      </w:r>
    </w:p>
    <w:p w14:paraId="28735FCB" w14:textId="77777777" w:rsidR="008F6B52" w:rsidRPr="006854B9" w:rsidRDefault="008F6B52" w:rsidP="008F6B52">
      <w:r w:rsidRPr="006854B9">
        <w:t>OM chung</w:t>
      </w:r>
    </w:p>
    <w:p w14:paraId="6D2EC9C8" w14:textId="77777777" w:rsidR="008F6B52" w:rsidRPr="006854B9" w:rsidRDefault="008F6B52" w:rsidP="008F6B52">
      <w:r w:rsidRPr="006854B9">
        <w:rPr>
          <w:position w:val="-10"/>
        </w:rPr>
        <w:object w:dxaOrig="820" w:dyaOrig="380" w14:anchorId="3542F4C0">
          <v:shape id="_x0000_i1043" type="#_x0000_t75" style="width:41.25pt;height:19.5pt" o:ole="">
            <v:imagedata r:id="rId70" o:title=""/>
          </v:shape>
          <o:OLEObject Type="Embed" ProgID="Equation.3" ShapeID="_x0000_i1043" DrawAspect="Content" ObjectID="_1649098566" r:id="rId71"/>
        </w:object>
      </w:r>
      <w:r w:rsidRPr="006854B9">
        <w:t xml:space="preserve"> (gt)</w:t>
      </w:r>
    </w:p>
    <w:p w14:paraId="36FFF219" w14:textId="77777777" w:rsidR="008F6B52" w:rsidRPr="006854B9" w:rsidRDefault="008F6B52" w:rsidP="008F6B52">
      <w:r w:rsidRPr="006854B9">
        <w:sym w:font="Symbol" w:char="F0DE"/>
      </w:r>
      <w:r w:rsidRPr="006854B9">
        <w:t xml:space="preserve"> </w:t>
      </w:r>
      <w:r w:rsidRPr="006854B9">
        <w:sym w:font="Symbol" w:char="F044"/>
      </w:r>
      <w:r w:rsidRPr="006854B9">
        <w:t xml:space="preserve">MOA = </w:t>
      </w:r>
      <w:r w:rsidRPr="006854B9">
        <w:sym w:font="Symbol" w:char="F044"/>
      </w:r>
      <w:r w:rsidRPr="006854B9">
        <w:t>MOB (cạnh huyền – góc nhọn)</w:t>
      </w:r>
    </w:p>
    <w:p w14:paraId="13F7670D" w14:textId="77777777" w:rsidR="008F6B52" w:rsidRPr="006854B9" w:rsidRDefault="008F6B52" w:rsidP="008F6B52">
      <w:r w:rsidRPr="006854B9">
        <w:sym w:font="Symbol" w:char="F0DE"/>
      </w:r>
      <w:r w:rsidRPr="006854B9">
        <w:t xml:space="preserve"> MA = MB (cạnh tương ứng)</w:t>
      </w:r>
    </w:p>
    <w:p w14:paraId="15391985" w14:textId="77777777" w:rsidR="008F6B52" w:rsidRPr="006854B9" w:rsidRDefault="008F6B52" w:rsidP="008F6B52">
      <w:pPr>
        <w:rPr>
          <w:b/>
          <w:u w:val="single"/>
        </w:rPr>
      </w:pPr>
    </w:p>
    <w:p w14:paraId="5785F09F" w14:textId="77777777" w:rsidR="008F6B52" w:rsidRPr="006854B9" w:rsidRDefault="008F6B52" w:rsidP="008F6B52">
      <w:r w:rsidRPr="006854B9">
        <w:rPr>
          <w:b/>
        </w:rPr>
        <w:t>II.</w:t>
      </w:r>
      <w:r w:rsidRPr="006854B9">
        <w:rPr>
          <w:b/>
          <w:u w:val="single"/>
        </w:rPr>
        <w:t xml:space="preserve"> Định lý đảo :</w:t>
      </w:r>
      <w:r w:rsidRPr="006854B9">
        <w:t xml:space="preserve"> (sgk / 69)</w:t>
      </w:r>
    </w:p>
    <w:p w14:paraId="486CE83E" w14:textId="521D8AFF" w:rsidR="008F6B52" w:rsidRPr="006854B9" w:rsidRDefault="008F6B52" w:rsidP="008F6B52">
      <w:r w:rsidRPr="003A70E6">
        <w:rPr>
          <w:noProof/>
        </w:rPr>
        <w:drawing>
          <wp:inline distT="0" distB="0" distL="0" distR="0" wp14:anchorId="7317CA21" wp14:editId="3DD93D9D">
            <wp:extent cx="1662430" cy="1143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3280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2"/>
        <w:gridCol w:w="2618"/>
      </w:tblGrid>
      <w:tr w:rsidR="008F6B52" w:rsidRPr="00E4474D" w14:paraId="2BD5A5D3" w14:textId="77777777" w:rsidTr="00E142A3">
        <w:trPr>
          <w:trHeight w:val="345"/>
        </w:trPr>
        <w:tc>
          <w:tcPr>
            <w:tcW w:w="662" w:type="dxa"/>
            <w:shd w:val="clear" w:color="auto" w:fill="auto"/>
            <w:noWrap/>
            <w:vAlign w:val="center"/>
          </w:tcPr>
          <w:p w14:paraId="15165C41" w14:textId="77777777" w:rsidR="008F6B52" w:rsidRPr="006854B9" w:rsidRDefault="008F6B52" w:rsidP="00E142A3">
            <w:pPr>
              <w:jc w:val="center"/>
            </w:pPr>
            <w:r w:rsidRPr="006854B9">
              <w:t>GT</w:t>
            </w:r>
          </w:p>
        </w:tc>
        <w:tc>
          <w:tcPr>
            <w:tcW w:w="2618" w:type="dxa"/>
            <w:shd w:val="clear" w:color="auto" w:fill="auto"/>
            <w:noWrap/>
            <w:vAlign w:val="bottom"/>
          </w:tcPr>
          <w:p w14:paraId="15DDF944" w14:textId="77777777" w:rsidR="008F6B52" w:rsidRPr="00E4474D" w:rsidRDefault="008F6B52" w:rsidP="00E142A3">
            <w:pPr>
              <w:rPr>
                <w:lang w:val="pl-PL"/>
              </w:rPr>
            </w:pPr>
            <w:r w:rsidRPr="00E4474D">
              <w:rPr>
                <w:lang w:val="pl-PL"/>
              </w:rPr>
              <w:t xml:space="preserve"> M nằm trong </w:t>
            </w:r>
            <w:r w:rsidRPr="006854B9">
              <w:rPr>
                <w:position w:val="-10"/>
              </w:rPr>
              <w:object w:dxaOrig="480" w:dyaOrig="380" w14:anchorId="72B23BE9">
                <v:shape id="_x0000_i1044" type="#_x0000_t75" style="width:24pt;height:19.5pt" o:ole="">
                  <v:imagedata r:id="rId73" o:title=""/>
                </v:shape>
                <o:OLEObject Type="Embed" ProgID="Equation.3" ShapeID="_x0000_i1044" DrawAspect="Content" ObjectID="_1649098567" r:id="rId74"/>
              </w:object>
            </w:r>
          </w:p>
          <w:p w14:paraId="7FB05C66" w14:textId="77777777" w:rsidR="008F6B52" w:rsidRPr="00E4474D" w:rsidRDefault="008F6B52" w:rsidP="00E142A3">
            <w:pPr>
              <w:rPr>
                <w:lang w:val="pl-PL"/>
              </w:rPr>
            </w:pPr>
            <w:r w:rsidRPr="00E4474D">
              <w:rPr>
                <w:lang w:val="pl-PL"/>
              </w:rPr>
              <w:t xml:space="preserve">MA </w:t>
            </w:r>
            <w:r w:rsidRPr="006854B9">
              <w:sym w:font="Symbol" w:char="F05E"/>
            </w:r>
            <w:r w:rsidRPr="00E4474D">
              <w:rPr>
                <w:lang w:val="pl-PL"/>
              </w:rPr>
              <w:t xml:space="preserve"> OA, MA </w:t>
            </w:r>
            <w:r w:rsidRPr="006854B9">
              <w:sym w:font="Symbol" w:char="F05E"/>
            </w:r>
            <w:r w:rsidRPr="00E4474D">
              <w:rPr>
                <w:lang w:val="pl-PL"/>
              </w:rPr>
              <w:t xml:space="preserve"> OB</w:t>
            </w:r>
          </w:p>
        </w:tc>
      </w:tr>
      <w:tr w:rsidR="008F6B52" w:rsidRPr="006854B9" w14:paraId="6B393602" w14:textId="77777777" w:rsidTr="00E142A3">
        <w:trPr>
          <w:trHeight w:val="345"/>
        </w:trPr>
        <w:tc>
          <w:tcPr>
            <w:tcW w:w="662" w:type="dxa"/>
            <w:shd w:val="clear" w:color="auto" w:fill="auto"/>
            <w:noWrap/>
            <w:vAlign w:val="center"/>
          </w:tcPr>
          <w:p w14:paraId="3E47515D" w14:textId="77777777" w:rsidR="008F6B52" w:rsidRPr="006854B9" w:rsidRDefault="008F6B52" w:rsidP="00E142A3">
            <w:pPr>
              <w:jc w:val="center"/>
            </w:pPr>
            <w:r w:rsidRPr="006854B9">
              <w:t>KL</w:t>
            </w:r>
          </w:p>
        </w:tc>
        <w:tc>
          <w:tcPr>
            <w:tcW w:w="2618" w:type="dxa"/>
            <w:shd w:val="clear" w:color="auto" w:fill="auto"/>
            <w:noWrap/>
            <w:vAlign w:val="bottom"/>
          </w:tcPr>
          <w:p w14:paraId="51094216" w14:textId="77777777" w:rsidR="008F6B52" w:rsidRPr="006854B9" w:rsidRDefault="008F6B52" w:rsidP="00E142A3">
            <w:r w:rsidRPr="006854B9">
              <w:t> </w:t>
            </w:r>
            <w:r w:rsidRPr="006854B9">
              <w:rPr>
                <w:position w:val="-10"/>
              </w:rPr>
              <w:object w:dxaOrig="820" w:dyaOrig="380" w14:anchorId="3AB15773">
                <v:shape id="_x0000_i1045" type="#_x0000_t75" style="width:41.25pt;height:19.5pt" o:ole="">
                  <v:imagedata r:id="rId70" o:title=""/>
                </v:shape>
                <o:OLEObject Type="Embed" ProgID="Equation.3" ShapeID="_x0000_i1045" DrawAspect="Content" ObjectID="_1649098568" r:id="rId75"/>
              </w:object>
            </w:r>
          </w:p>
        </w:tc>
      </w:tr>
    </w:tbl>
    <w:p w14:paraId="0CD9D9C6" w14:textId="77777777" w:rsidR="008F6B52" w:rsidRPr="006854B9" w:rsidRDefault="008F6B52" w:rsidP="008F6B52">
      <w:r w:rsidRPr="006854B9">
        <w:t xml:space="preserve">Xét </w:t>
      </w:r>
      <w:r w:rsidRPr="006854B9">
        <w:sym w:font="Symbol" w:char="F044"/>
      </w:r>
      <w:r w:rsidRPr="006854B9">
        <w:t xml:space="preserve">MOA và </w:t>
      </w:r>
      <w:r w:rsidRPr="006854B9">
        <w:sym w:font="Symbol" w:char="F044"/>
      </w:r>
      <w:r w:rsidRPr="006854B9">
        <w:t>MOB vuông có :</w:t>
      </w:r>
    </w:p>
    <w:p w14:paraId="1C843BE7" w14:textId="77777777" w:rsidR="008F6B52" w:rsidRPr="006854B9" w:rsidRDefault="008F6B52" w:rsidP="008F6B52">
      <w:r w:rsidRPr="006854B9">
        <w:t>MA = MB (gt)</w:t>
      </w:r>
    </w:p>
    <w:p w14:paraId="17FABE86" w14:textId="77777777" w:rsidR="008F6B52" w:rsidRPr="006854B9" w:rsidRDefault="008F6B52" w:rsidP="008F6B52">
      <w:r w:rsidRPr="006854B9">
        <w:t>OM chung</w:t>
      </w:r>
    </w:p>
    <w:p w14:paraId="096BD79A" w14:textId="77777777" w:rsidR="008F6B52" w:rsidRPr="006854B9" w:rsidRDefault="008F6B52" w:rsidP="008F6B52">
      <w:r w:rsidRPr="006854B9">
        <w:sym w:font="Symbol" w:char="F0DE"/>
      </w:r>
      <w:r w:rsidRPr="006854B9">
        <w:t xml:space="preserve"> </w:t>
      </w:r>
      <w:r w:rsidRPr="006854B9">
        <w:sym w:font="Symbol" w:char="F044"/>
      </w:r>
      <w:r w:rsidRPr="006854B9">
        <w:t xml:space="preserve">MOA = </w:t>
      </w:r>
      <w:r w:rsidRPr="006854B9">
        <w:sym w:font="Symbol" w:char="F044"/>
      </w:r>
      <w:r w:rsidRPr="006854B9">
        <w:t>MOB (cạnh huyền – góc nhọn)</w:t>
      </w:r>
    </w:p>
    <w:p w14:paraId="093AD5E9" w14:textId="77777777" w:rsidR="008F6B52" w:rsidRPr="006854B9" w:rsidRDefault="008F6B52" w:rsidP="008F6B52">
      <w:r w:rsidRPr="006854B9">
        <w:sym w:font="Symbol" w:char="F0DE"/>
      </w:r>
      <w:r w:rsidRPr="006854B9">
        <w:t xml:space="preserve"> </w:t>
      </w:r>
      <w:r w:rsidRPr="006854B9">
        <w:rPr>
          <w:position w:val="-10"/>
        </w:rPr>
        <w:object w:dxaOrig="820" w:dyaOrig="380" w14:anchorId="4074AFB8">
          <v:shape id="_x0000_i1046" type="#_x0000_t75" style="width:41.25pt;height:19.5pt" o:ole="">
            <v:imagedata r:id="rId70" o:title=""/>
          </v:shape>
          <o:OLEObject Type="Embed" ProgID="Equation.3" ShapeID="_x0000_i1046" DrawAspect="Content" ObjectID="_1649098569" r:id="rId76"/>
        </w:object>
      </w:r>
      <w:r w:rsidRPr="006854B9">
        <w:t xml:space="preserve"> (góc tương ứng)</w:t>
      </w:r>
    </w:p>
    <w:p w14:paraId="683304F9" w14:textId="78134458" w:rsidR="008F6B52" w:rsidRDefault="008F6B52" w:rsidP="008F6B52">
      <w:r w:rsidRPr="006854B9">
        <w:sym w:font="Symbol" w:char="F0DE"/>
      </w:r>
      <w:r w:rsidRPr="006854B9">
        <w:t xml:space="preserve"> OM có là tia phân giác của</w:t>
      </w:r>
      <w:r w:rsidRPr="006854B9">
        <w:rPr>
          <w:position w:val="-10"/>
        </w:rPr>
        <w:object w:dxaOrig="480" w:dyaOrig="380" w14:anchorId="1C579D1C">
          <v:shape id="_x0000_i1047" type="#_x0000_t75" style="width:24pt;height:19.5pt" o:ole="">
            <v:imagedata r:id="rId73" o:title=""/>
          </v:shape>
          <o:OLEObject Type="Embed" ProgID="Equation.3" ShapeID="_x0000_i1047" DrawAspect="Content" ObjectID="_1649098570" r:id="rId77"/>
        </w:object>
      </w:r>
    </w:p>
    <w:p w14:paraId="1631EA51" w14:textId="13F6F321" w:rsidR="008F6B52" w:rsidRDefault="008F6B52" w:rsidP="008F6B52"/>
    <w:p w14:paraId="5C652AFA" w14:textId="77777777" w:rsidR="008F6B52" w:rsidRPr="006854B9" w:rsidRDefault="008F6B52" w:rsidP="008F6B52">
      <w:pPr>
        <w:rPr>
          <w:b/>
          <w:u w:val="single"/>
        </w:rPr>
      </w:pPr>
      <w:r w:rsidRPr="006854B9">
        <w:rPr>
          <w:b/>
          <w:u w:val="single"/>
        </w:rPr>
        <w:t>Bài 31 SGK/70:</w:t>
      </w:r>
    </w:p>
    <w:p w14:paraId="03D9FA54" w14:textId="77777777" w:rsidR="008F6B52" w:rsidRPr="006854B9" w:rsidRDefault="008F6B52" w:rsidP="008F6B52"/>
    <w:p w14:paraId="13088313" w14:textId="71197F0E" w:rsidR="008F6B52" w:rsidRDefault="008F6B52" w:rsidP="008F6B52">
      <w:pPr>
        <w:jc w:val="left"/>
      </w:pPr>
      <w:r w:rsidRPr="003A70E6">
        <w:rPr>
          <w:noProof/>
        </w:rPr>
        <w:drawing>
          <wp:inline distT="0" distB="0" distL="0" distR="0" wp14:anchorId="451BC45B" wp14:editId="500F2C0B">
            <wp:extent cx="1638300" cy="12573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BC010" w14:textId="052047AF" w:rsidR="008F6B52" w:rsidRDefault="008F6B52" w:rsidP="006C464D"/>
    <w:p w14:paraId="426ABD4C" w14:textId="13ECD358" w:rsidR="00220F85" w:rsidRDefault="00220F85" w:rsidP="006C464D"/>
    <w:p w14:paraId="7F749C6C" w14:textId="37A1EA0C" w:rsidR="00220F85" w:rsidRDefault="00220F85" w:rsidP="006C464D"/>
    <w:p w14:paraId="6FB13EE3" w14:textId="77777777" w:rsidR="00220F85" w:rsidRDefault="00220F85" w:rsidP="00220F85">
      <w:pPr>
        <w:jc w:val="center"/>
        <w:rPr>
          <w:sz w:val="28"/>
          <w:szCs w:val="28"/>
        </w:rPr>
      </w:pPr>
      <w:r w:rsidRPr="009D7CFF">
        <w:rPr>
          <w:b/>
          <w:bCs/>
        </w:rPr>
        <w:lastRenderedPageBreak/>
        <w:t>TÍNH CHẤT BA ĐƯỜNG PHÂN GIÁC CỦA TAM GIÁC.</w:t>
      </w:r>
    </w:p>
    <w:p w14:paraId="7DC6754F" w14:textId="77777777" w:rsidR="00220F85" w:rsidRDefault="00220F85" w:rsidP="00220F85">
      <w:pPr>
        <w:jc w:val="center"/>
        <w:rPr>
          <w:sz w:val="28"/>
          <w:szCs w:val="28"/>
        </w:rPr>
      </w:pPr>
    </w:p>
    <w:p w14:paraId="418F58CD" w14:textId="77777777" w:rsidR="00220F85" w:rsidRPr="006854B9" w:rsidRDefault="00220F85" w:rsidP="00220F85">
      <w:smartTag w:uri="urn:schemas-microsoft-com:office:smarttags" w:element="place">
        <w:r w:rsidRPr="006854B9">
          <w:rPr>
            <w:b/>
          </w:rPr>
          <w:t>I.</w:t>
        </w:r>
      </w:smartTag>
      <w:r w:rsidRPr="006854B9">
        <w:rPr>
          <w:b/>
          <w:u w:val="single"/>
        </w:rPr>
        <w:t xml:space="preserve"> Đường phân giác của một tam giác :</w:t>
      </w:r>
      <w:r w:rsidRPr="006854B9">
        <w:t xml:space="preserve"> (SGK/71)</w:t>
      </w:r>
    </w:p>
    <w:p w14:paraId="334E891D" w14:textId="77777777" w:rsidR="00220F85" w:rsidRPr="006854B9" w:rsidRDefault="00220F85" w:rsidP="00220F85">
      <w:r w:rsidRPr="003A70E6">
        <w:rPr>
          <w:noProof/>
        </w:rPr>
        <w:drawing>
          <wp:inline distT="0" distB="0" distL="0" distR="0" wp14:anchorId="5FF629DA" wp14:editId="01B076A0">
            <wp:extent cx="1548130" cy="101473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EF2CD" w14:textId="77777777" w:rsidR="00220F85" w:rsidRDefault="00220F85" w:rsidP="00220F85">
      <w:r w:rsidRPr="006854B9">
        <w:rPr>
          <w:u w:val="single"/>
        </w:rPr>
        <w:t>Tính chất</w:t>
      </w:r>
      <w:r w:rsidRPr="006854B9">
        <w:t xml:space="preserve"> : (sgk/ 71)</w:t>
      </w:r>
    </w:p>
    <w:p w14:paraId="77E5976F" w14:textId="77777777" w:rsidR="00220F85" w:rsidRPr="006854B9" w:rsidRDefault="00220F85" w:rsidP="00220F85">
      <w:pPr>
        <w:rPr>
          <w:b/>
          <w:u w:val="single"/>
        </w:rPr>
      </w:pPr>
      <w:r w:rsidRPr="006854B9">
        <w:rPr>
          <w:b/>
        </w:rPr>
        <w:t>II.</w:t>
      </w:r>
      <w:r w:rsidRPr="006854B9">
        <w:rPr>
          <w:b/>
          <w:u w:val="single"/>
        </w:rPr>
        <w:t xml:space="preserve"> Tính chất ba đường phân giác của tam giác :</w:t>
      </w:r>
    </w:p>
    <w:p w14:paraId="3DEF6BEB" w14:textId="77777777" w:rsidR="00220F85" w:rsidRPr="006854B9" w:rsidRDefault="00220F85" w:rsidP="00220F85">
      <w:r w:rsidRPr="006854B9">
        <w:rPr>
          <w:u w:val="single"/>
        </w:rPr>
        <w:t>Định lý :</w:t>
      </w:r>
      <w:r w:rsidRPr="006854B9">
        <w:t xml:space="preserve"> (sgk/72)</w:t>
      </w:r>
    </w:p>
    <w:p w14:paraId="250BF41C" w14:textId="77777777" w:rsidR="00220F85" w:rsidRPr="006854B9" w:rsidRDefault="00220F85" w:rsidP="00220F85">
      <w:r w:rsidRPr="003A70E6">
        <w:rPr>
          <w:noProof/>
        </w:rPr>
        <w:drawing>
          <wp:inline distT="0" distB="0" distL="0" distR="0" wp14:anchorId="69C39736" wp14:editId="0F8CF094">
            <wp:extent cx="1714500" cy="11430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3081" w:type="dxa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8"/>
        <w:gridCol w:w="2513"/>
      </w:tblGrid>
      <w:tr w:rsidR="00220F85" w:rsidRPr="00953CC8" w14:paraId="133AABD7" w14:textId="77777777" w:rsidTr="0074321A">
        <w:trPr>
          <w:trHeight w:val="345"/>
        </w:trPr>
        <w:tc>
          <w:tcPr>
            <w:tcW w:w="568" w:type="dxa"/>
            <w:shd w:val="clear" w:color="auto" w:fill="auto"/>
            <w:noWrap/>
            <w:vAlign w:val="center"/>
          </w:tcPr>
          <w:p w14:paraId="56A09290" w14:textId="77777777" w:rsidR="00220F85" w:rsidRPr="006854B9" w:rsidRDefault="00220F85" w:rsidP="0074321A">
            <w:pPr>
              <w:jc w:val="center"/>
            </w:pPr>
            <w:r w:rsidRPr="006854B9">
              <w:t>GT</w:t>
            </w:r>
          </w:p>
        </w:tc>
        <w:tc>
          <w:tcPr>
            <w:tcW w:w="2513" w:type="dxa"/>
            <w:shd w:val="clear" w:color="auto" w:fill="auto"/>
            <w:noWrap/>
            <w:vAlign w:val="bottom"/>
          </w:tcPr>
          <w:p w14:paraId="69238796" w14:textId="77777777" w:rsidR="00220F85" w:rsidRPr="00953CC8" w:rsidRDefault="00220F85" w:rsidP="0074321A">
            <w:pPr>
              <w:rPr>
                <w:lang w:val="fr-FR"/>
              </w:rPr>
            </w:pPr>
            <w:r w:rsidRPr="00953CC8">
              <w:rPr>
                <w:lang w:val="fr-FR"/>
              </w:rPr>
              <w:t> </w:t>
            </w:r>
            <w:r w:rsidRPr="006854B9">
              <w:sym w:font="Symbol" w:char="F044"/>
            </w:r>
            <w:r w:rsidRPr="00953CC8">
              <w:rPr>
                <w:lang w:val="fr-FR"/>
              </w:rPr>
              <w:t>ABC</w:t>
            </w:r>
          </w:p>
          <w:p w14:paraId="13156734" w14:textId="77777777" w:rsidR="00220F85" w:rsidRPr="00953CC8" w:rsidRDefault="00220F85" w:rsidP="0074321A">
            <w:pPr>
              <w:rPr>
                <w:lang w:val="fr-FR"/>
              </w:rPr>
            </w:pPr>
            <w:r w:rsidRPr="00953CC8">
              <w:rPr>
                <w:lang w:val="fr-FR"/>
              </w:rPr>
              <w:t xml:space="preserve">BE là phân giác </w:t>
            </w:r>
            <w:r w:rsidRPr="006854B9">
              <w:rPr>
                <w:position w:val="-4"/>
              </w:rPr>
              <w:object w:dxaOrig="240" w:dyaOrig="320" w14:anchorId="1DFDC402">
                <v:shape id="_x0000_i1048" type="#_x0000_t75" style="width:12pt;height:16.5pt" o:ole="">
                  <v:imagedata r:id="rId81" o:title=""/>
                </v:shape>
                <o:OLEObject Type="Embed" ProgID="Equation.3" ShapeID="_x0000_i1048" DrawAspect="Content" ObjectID="_1649098571" r:id="rId82"/>
              </w:object>
            </w:r>
          </w:p>
          <w:p w14:paraId="3724E3F9" w14:textId="77777777" w:rsidR="00220F85" w:rsidRPr="006854B9" w:rsidRDefault="00220F85" w:rsidP="0074321A">
            <w:r w:rsidRPr="006854B9">
              <w:t>CF là phân giác</w:t>
            </w:r>
            <w:r>
              <w:t xml:space="preserve"> </w:t>
            </w:r>
            <w:r w:rsidRPr="00E13588">
              <w:rPr>
                <w:position w:val="-6"/>
              </w:rPr>
              <w:object w:dxaOrig="240" w:dyaOrig="360" w14:anchorId="2B55461D">
                <v:shape id="_x0000_i1049" type="#_x0000_t75" style="width:12pt;height:18pt" o:ole="">
                  <v:imagedata r:id="rId83" o:title=""/>
                </v:shape>
                <o:OLEObject Type="Embed" ProgID="Equation.DSMT4" ShapeID="_x0000_i1049" DrawAspect="Content" ObjectID="_1649098572" r:id="rId84"/>
              </w:object>
            </w:r>
          </w:p>
          <w:p w14:paraId="1D4A9622" w14:textId="77777777" w:rsidR="00220F85" w:rsidRPr="006854B9" w:rsidRDefault="00220F85" w:rsidP="0074321A">
            <w:r w:rsidRPr="006854B9">
              <w:t>BE cắt CF tại I</w:t>
            </w:r>
          </w:p>
          <w:p w14:paraId="516E658D" w14:textId="77777777" w:rsidR="00220F85" w:rsidRPr="00953CC8" w:rsidRDefault="00220F85" w:rsidP="0074321A">
            <w:pPr>
              <w:rPr>
                <w:lang w:val="fr-FR"/>
              </w:rPr>
            </w:pPr>
            <w:r w:rsidRPr="00953CC8">
              <w:rPr>
                <w:lang w:val="fr-FR"/>
              </w:rPr>
              <w:t>IH</w:t>
            </w:r>
            <w:r w:rsidRPr="006854B9">
              <w:sym w:font="Symbol" w:char="F05E"/>
            </w:r>
            <w:r w:rsidRPr="00953CC8">
              <w:rPr>
                <w:lang w:val="fr-FR"/>
              </w:rPr>
              <w:t>BC; IK</w:t>
            </w:r>
            <w:r w:rsidRPr="006854B9">
              <w:sym w:font="Symbol" w:char="F05E"/>
            </w:r>
            <w:r w:rsidRPr="00953CC8">
              <w:rPr>
                <w:lang w:val="fr-FR"/>
              </w:rPr>
              <w:t>AC; IL</w:t>
            </w:r>
            <w:r w:rsidRPr="006854B9">
              <w:sym w:font="Symbol" w:char="F05E"/>
            </w:r>
            <w:r w:rsidRPr="00953CC8">
              <w:rPr>
                <w:lang w:val="fr-FR"/>
              </w:rPr>
              <w:t>AB</w:t>
            </w:r>
          </w:p>
        </w:tc>
      </w:tr>
      <w:tr w:rsidR="00220F85" w:rsidRPr="006854B9" w14:paraId="6492B1A7" w14:textId="77777777" w:rsidTr="0074321A">
        <w:trPr>
          <w:trHeight w:val="345"/>
        </w:trPr>
        <w:tc>
          <w:tcPr>
            <w:tcW w:w="568" w:type="dxa"/>
            <w:shd w:val="clear" w:color="auto" w:fill="auto"/>
            <w:noWrap/>
            <w:vAlign w:val="center"/>
          </w:tcPr>
          <w:p w14:paraId="4CDF13DF" w14:textId="77777777" w:rsidR="00220F85" w:rsidRPr="006854B9" w:rsidRDefault="00220F85" w:rsidP="0074321A">
            <w:pPr>
              <w:jc w:val="center"/>
            </w:pPr>
            <w:r w:rsidRPr="006854B9">
              <w:t>KL</w:t>
            </w:r>
          </w:p>
        </w:tc>
        <w:tc>
          <w:tcPr>
            <w:tcW w:w="2513" w:type="dxa"/>
            <w:shd w:val="clear" w:color="auto" w:fill="auto"/>
            <w:noWrap/>
            <w:vAlign w:val="bottom"/>
          </w:tcPr>
          <w:p w14:paraId="250A37C4" w14:textId="77777777" w:rsidR="00220F85" w:rsidRPr="006854B9" w:rsidRDefault="00220F85" w:rsidP="0074321A">
            <w:pPr>
              <w:rPr>
                <w:lang w:val="fr-FR"/>
              </w:rPr>
            </w:pPr>
            <w:r w:rsidRPr="006854B9">
              <w:rPr>
                <w:lang w:val="fr-FR"/>
              </w:rPr>
              <w:t>AI là tai phân giác</w:t>
            </w:r>
            <w:r w:rsidRPr="006854B9">
              <w:rPr>
                <w:position w:val="-4"/>
              </w:rPr>
              <w:object w:dxaOrig="240" w:dyaOrig="320" w14:anchorId="016F81A8">
                <v:shape id="_x0000_i1050" type="#_x0000_t75" style="width:12pt;height:16.5pt" o:ole="">
                  <v:imagedata r:id="rId33" o:title=""/>
                </v:shape>
                <o:OLEObject Type="Embed" ProgID="Equation.3" ShapeID="_x0000_i1050" DrawAspect="Content" ObjectID="_1649098573" r:id="rId85"/>
              </w:object>
            </w:r>
          </w:p>
          <w:p w14:paraId="140A274F" w14:textId="77777777" w:rsidR="00220F85" w:rsidRPr="006854B9" w:rsidRDefault="00220F85" w:rsidP="0074321A">
            <w:pPr>
              <w:rPr>
                <w:lang w:val="nl-NL"/>
              </w:rPr>
            </w:pPr>
            <w:r w:rsidRPr="006854B9">
              <w:rPr>
                <w:lang w:val="nl-NL"/>
              </w:rPr>
              <w:t>IH = IK = IL</w:t>
            </w:r>
          </w:p>
        </w:tc>
      </w:tr>
    </w:tbl>
    <w:p w14:paraId="6AB63718" w14:textId="77777777" w:rsidR="00220F85" w:rsidRPr="006854B9" w:rsidRDefault="00220F85" w:rsidP="00220F85">
      <w:pPr>
        <w:rPr>
          <w:u w:val="single"/>
          <w:lang w:val="nl-NL"/>
        </w:rPr>
      </w:pPr>
      <w:r w:rsidRPr="006854B9">
        <w:rPr>
          <w:u w:val="single"/>
          <w:lang w:val="nl-NL"/>
        </w:rPr>
        <w:t>Chứng minh :</w:t>
      </w:r>
    </w:p>
    <w:p w14:paraId="6B6C9558" w14:textId="77777777" w:rsidR="00220F85" w:rsidRDefault="00220F85" w:rsidP="00220F85">
      <w:r w:rsidRPr="006854B9">
        <w:t>(sgk/72)</w:t>
      </w:r>
    </w:p>
    <w:p w14:paraId="3FAA33F3" w14:textId="77777777" w:rsidR="00220F85" w:rsidRDefault="00220F85" w:rsidP="00220F85">
      <w:pPr>
        <w:rPr>
          <w:b/>
          <w:bCs/>
          <w:u w:val="single"/>
        </w:rPr>
      </w:pPr>
      <w:r>
        <w:rPr>
          <w:b/>
          <w:bCs/>
          <w:u w:val="single"/>
        </w:rPr>
        <w:t>III. Bài tập</w:t>
      </w:r>
    </w:p>
    <w:p w14:paraId="7F97C92A" w14:textId="77777777" w:rsidR="00220F85" w:rsidRPr="000D739C" w:rsidRDefault="00220F85" w:rsidP="00220F85">
      <w:pPr>
        <w:rPr>
          <w:b/>
          <w:bCs/>
          <w:u w:val="single"/>
        </w:rPr>
      </w:pPr>
    </w:p>
    <w:p w14:paraId="7D0D52EE" w14:textId="77777777" w:rsidR="00220F85" w:rsidRPr="000D739C" w:rsidRDefault="00220F85" w:rsidP="00220F85">
      <w:pPr>
        <w:rPr>
          <w:bCs/>
        </w:rPr>
      </w:pPr>
      <w:r w:rsidRPr="000D739C">
        <w:rPr>
          <w:bCs/>
        </w:rPr>
        <w:t xml:space="preserve">Bài 36 </w:t>
      </w:r>
    </w:p>
    <w:p w14:paraId="03336C46" w14:textId="77777777" w:rsidR="00220F85" w:rsidRPr="006854B9" w:rsidRDefault="00220F85" w:rsidP="00220F85">
      <w:r w:rsidRPr="003A70E6">
        <w:rPr>
          <w:noProof/>
        </w:rPr>
        <w:drawing>
          <wp:inline distT="0" distB="0" distL="0" distR="0" wp14:anchorId="2CF60ED8" wp14:editId="76A44D55">
            <wp:extent cx="1562100" cy="9144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3330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68"/>
        <w:gridCol w:w="2762"/>
      </w:tblGrid>
      <w:tr w:rsidR="00220F85" w:rsidRPr="006854B9" w14:paraId="42CBECDB" w14:textId="77777777" w:rsidTr="0074321A">
        <w:trPr>
          <w:trHeight w:val="345"/>
        </w:trPr>
        <w:tc>
          <w:tcPr>
            <w:tcW w:w="568" w:type="dxa"/>
            <w:shd w:val="clear" w:color="auto" w:fill="auto"/>
            <w:noWrap/>
            <w:vAlign w:val="center"/>
          </w:tcPr>
          <w:p w14:paraId="66CD7DFD" w14:textId="77777777" w:rsidR="00220F85" w:rsidRPr="006854B9" w:rsidRDefault="00220F85" w:rsidP="0074321A">
            <w:pPr>
              <w:jc w:val="center"/>
            </w:pPr>
            <w:r w:rsidRPr="006854B9">
              <w:t>GT</w:t>
            </w:r>
          </w:p>
        </w:tc>
        <w:tc>
          <w:tcPr>
            <w:tcW w:w="2762" w:type="dxa"/>
            <w:shd w:val="clear" w:color="auto" w:fill="auto"/>
            <w:noWrap/>
            <w:vAlign w:val="bottom"/>
          </w:tcPr>
          <w:p w14:paraId="74673477" w14:textId="77777777" w:rsidR="00220F85" w:rsidRPr="006854B9" w:rsidRDefault="00220F85" w:rsidP="0074321A">
            <w:pPr>
              <w:rPr>
                <w:lang w:val="sv-SE"/>
              </w:rPr>
            </w:pPr>
            <w:r w:rsidRPr="006854B9">
              <w:rPr>
                <w:lang w:val="sv-SE"/>
              </w:rPr>
              <w:t> </w:t>
            </w:r>
            <w:r w:rsidRPr="006854B9">
              <w:sym w:font="Symbol" w:char="F044"/>
            </w:r>
            <w:r w:rsidRPr="006854B9">
              <w:rPr>
                <w:lang w:val="sv-SE"/>
              </w:rPr>
              <w:t>DEF</w:t>
            </w:r>
          </w:p>
          <w:p w14:paraId="3654BD1B" w14:textId="77777777" w:rsidR="00220F85" w:rsidRPr="006854B9" w:rsidRDefault="00220F85" w:rsidP="0074321A">
            <w:pPr>
              <w:rPr>
                <w:lang w:val="sv-SE"/>
              </w:rPr>
            </w:pPr>
            <w:r w:rsidRPr="006854B9">
              <w:rPr>
                <w:lang w:val="sv-SE"/>
              </w:rPr>
              <w:t xml:space="preserve">I nằm trong </w:t>
            </w:r>
            <w:r w:rsidRPr="006854B9">
              <w:sym w:font="Symbol" w:char="F044"/>
            </w:r>
            <w:r w:rsidRPr="006854B9">
              <w:rPr>
                <w:lang w:val="sv-SE"/>
              </w:rPr>
              <w:t>DEF</w:t>
            </w:r>
          </w:p>
          <w:p w14:paraId="6BE782A8" w14:textId="77777777" w:rsidR="00220F85" w:rsidRPr="006854B9" w:rsidRDefault="00220F85" w:rsidP="0074321A">
            <w:pPr>
              <w:rPr>
                <w:lang w:val="sv-SE"/>
              </w:rPr>
            </w:pPr>
            <w:r w:rsidRPr="006854B9">
              <w:rPr>
                <w:lang w:val="sv-SE"/>
              </w:rPr>
              <w:t>IP</w:t>
            </w:r>
            <w:r w:rsidRPr="006854B9">
              <w:sym w:font="Symbol" w:char="F05E"/>
            </w:r>
            <w:r w:rsidRPr="006854B9">
              <w:rPr>
                <w:lang w:val="sv-SE"/>
              </w:rPr>
              <w:t>DE; IH</w:t>
            </w:r>
            <w:r w:rsidRPr="006854B9">
              <w:sym w:font="Symbol" w:char="F05E"/>
            </w:r>
            <w:r w:rsidRPr="006854B9">
              <w:rPr>
                <w:lang w:val="sv-SE"/>
              </w:rPr>
              <w:t xml:space="preserve">EF; </w:t>
            </w:r>
          </w:p>
          <w:p w14:paraId="2B8C5CAC" w14:textId="77777777" w:rsidR="00220F85" w:rsidRPr="006854B9" w:rsidRDefault="00220F85" w:rsidP="0074321A">
            <w:pPr>
              <w:rPr>
                <w:lang w:val="nl-NL"/>
              </w:rPr>
            </w:pPr>
            <w:r w:rsidRPr="006854B9">
              <w:rPr>
                <w:lang w:val="nl-NL"/>
              </w:rPr>
              <w:t>IK</w:t>
            </w:r>
            <w:r w:rsidRPr="006854B9">
              <w:sym w:font="Symbol" w:char="F05E"/>
            </w:r>
            <w:r w:rsidRPr="006854B9">
              <w:rPr>
                <w:lang w:val="nl-NL"/>
              </w:rPr>
              <w:t>DF; IP=IH=IK</w:t>
            </w:r>
          </w:p>
        </w:tc>
      </w:tr>
      <w:tr w:rsidR="00220F85" w:rsidRPr="006854B9" w14:paraId="30FFBC10" w14:textId="77777777" w:rsidTr="0074321A">
        <w:trPr>
          <w:trHeight w:val="345"/>
        </w:trPr>
        <w:tc>
          <w:tcPr>
            <w:tcW w:w="568" w:type="dxa"/>
            <w:shd w:val="clear" w:color="auto" w:fill="auto"/>
            <w:noWrap/>
            <w:vAlign w:val="center"/>
          </w:tcPr>
          <w:p w14:paraId="244A5425" w14:textId="77777777" w:rsidR="00220F85" w:rsidRPr="006854B9" w:rsidRDefault="00220F85" w:rsidP="0074321A">
            <w:pPr>
              <w:jc w:val="center"/>
            </w:pPr>
            <w:r w:rsidRPr="006854B9">
              <w:t>KL</w:t>
            </w:r>
          </w:p>
        </w:tc>
        <w:tc>
          <w:tcPr>
            <w:tcW w:w="2762" w:type="dxa"/>
            <w:shd w:val="clear" w:color="auto" w:fill="auto"/>
            <w:noWrap/>
            <w:vAlign w:val="bottom"/>
          </w:tcPr>
          <w:p w14:paraId="528AC6F6" w14:textId="77777777" w:rsidR="00220F85" w:rsidRPr="006854B9" w:rsidRDefault="00220F85" w:rsidP="0074321A">
            <w:r w:rsidRPr="006854B9">
              <w:t> I là điểm chung của ba đường phân giác của tam giác.</w:t>
            </w:r>
          </w:p>
        </w:tc>
      </w:tr>
    </w:tbl>
    <w:p w14:paraId="5DDE6C7B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lastRenderedPageBreak/>
        <w:t xml:space="preserve">Có : </w:t>
      </w:r>
    </w:p>
    <w:p w14:paraId="38F48D24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t xml:space="preserve">I nằm trong </w:t>
      </w:r>
      <w:r w:rsidRPr="006854B9">
        <w:sym w:font="Symbol" w:char="F044"/>
      </w:r>
      <w:r w:rsidRPr="006854B9">
        <w:rPr>
          <w:lang w:val="sv-SE"/>
        </w:rPr>
        <w:t>DEF nên I nằm trong góc DEF</w:t>
      </w:r>
    </w:p>
    <w:p w14:paraId="18D76B7B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t xml:space="preserve">IP = IH (gt) </w:t>
      </w:r>
      <w:r w:rsidRPr="006854B9">
        <w:sym w:font="Symbol" w:char="F0DE"/>
      </w:r>
      <w:r w:rsidRPr="006854B9">
        <w:rPr>
          <w:lang w:val="sv-SE"/>
        </w:rPr>
        <w:t xml:space="preserve"> I thuộc tia phân giác của góc DEF.</w:t>
      </w:r>
    </w:p>
    <w:p w14:paraId="1B431983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t>Tương tự I cũng thuộc tia phân gáic của góc EDF, góc DFE.</w:t>
      </w:r>
    </w:p>
    <w:p w14:paraId="78368988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t>Vậy I là điểm chung của ba đường phân giác của tam giác.</w:t>
      </w:r>
    </w:p>
    <w:p w14:paraId="5F472987" w14:textId="77777777" w:rsidR="00220F85" w:rsidRPr="006854B9" w:rsidRDefault="00220F85" w:rsidP="00220F85">
      <w:pPr>
        <w:rPr>
          <w:lang w:val="sv-SE"/>
        </w:rPr>
      </w:pPr>
    </w:p>
    <w:p w14:paraId="48111B73" w14:textId="77777777" w:rsidR="00220F85" w:rsidRPr="006854B9" w:rsidRDefault="00220F85" w:rsidP="00220F85">
      <w:pPr>
        <w:rPr>
          <w:b/>
          <w:u w:val="single"/>
          <w:lang w:val="sv-SE"/>
        </w:rPr>
      </w:pPr>
      <w:r w:rsidRPr="006854B9">
        <w:rPr>
          <w:b/>
          <w:u w:val="single"/>
          <w:lang w:val="sv-SE"/>
        </w:rPr>
        <w:t>BT 38 sgk/73:</w:t>
      </w:r>
    </w:p>
    <w:p w14:paraId="5356EAD6" w14:textId="77777777" w:rsidR="00220F85" w:rsidRPr="006854B9" w:rsidRDefault="00220F85" w:rsidP="00220F85">
      <w:pPr>
        <w:rPr>
          <w:lang w:val="sv-SE"/>
        </w:rPr>
      </w:pPr>
      <w:r w:rsidRPr="006854B9">
        <w:rPr>
          <w:lang w:val="sv-SE"/>
        </w:rPr>
        <w:t xml:space="preserve">a) </w:t>
      </w:r>
      <w:r w:rsidRPr="006854B9">
        <w:sym w:font="Symbol" w:char="F044"/>
      </w:r>
      <w:r w:rsidRPr="006854B9">
        <w:rPr>
          <w:lang w:val="sv-SE"/>
        </w:rPr>
        <w:t>IKL có :</w:t>
      </w:r>
    </w:p>
    <w:p w14:paraId="487BE856" w14:textId="77777777" w:rsidR="00220F85" w:rsidRPr="006854B9" w:rsidRDefault="00220F85" w:rsidP="00220F85">
      <w:pPr>
        <w:rPr>
          <w:lang w:val="sv-SE"/>
        </w:rPr>
      </w:pPr>
      <w:r w:rsidRPr="006854B9">
        <w:rPr>
          <w:position w:val="-4"/>
        </w:rPr>
        <w:object w:dxaOrig="999" w:dyaOrig="320" w14:anchorId="2DCDC992">
          <v:shape id="_x0000_i1051" type="#_x0000_t75" style="width:50.25pt;height:16.5pt" o:ole="">
            <v:imagedata r:id="rId87" o:title=""/>
          </v:shape>
          <o:OLEObject Type="Embed" ProgID="Equation.3" ShapeID="_x0000_i1051" DrawAspect="Content" ObjectID="_1649098574" r:id="rId88"/>
        </w:object>
      </w:r>
      <w:r w:rsidRPr="006854B9">
        <w:rPr>
          <w:lang w:val="sv-SE"/>
        </w:rPr>
        <w:t xml:space="preserve"> = 180</w:t>
      </w:r>
      <w:r w:rsidRPr="006854B9">
        <w:rPr>
          <w:vertAlign w:val="superscript"/>
          <w:lang w:val="sv-SE"/>
        </w:rPr>
        <w:t>0</w:t>
      </w:r>
      <w:r w:rsidRPr="006854B9">
        <w:rPr>
          <w:lang w:val="sv-SE"/>
        </w:rPr>
        <w:t xml:space="preserve"> (Tổng ba góc trong một tam giác)</w:t>
      </w:r>
    </w:p>
    <w:p w14:paraId="548D07DA" w14:textId="77777777" w:rsidR="00220F85" w:rsidRPr="006854B9" w:rsidRDefault="00220F85" w:rsidP="00220F85">
      <w:r w:rsidRPr="006854B9">
        <w:t>62</w:t>
      </w:r>
      <w:r w:rsidRPr="006854B9">
        <w:rPr>
          <w:vertAlign w:val="superscript"/>
        </w:rPr>
        <w:t>0</w:t>
      </w:r>
      <w:r w:rsidRPr="006854B9">
        <w:t xml:space="preserve"> + </w:t>
      </w:r>
      <w:r w:rsidRPr="006854B9">
        <w:rPr>
          <w:position w:val="-4"/>
        </w:rPr>
        <w:object w:dxaOrig="639" w:dyaOrig="320" w14:anchorId="4ABAC114">
          <v:shape id="_x0000_i1052" type="#_x0000_t75" style="width:32.25pt;height:16.5pt" o:ole="">
            <v:imagedata r:id="rId89" o:title=""/>
          </v:shape>
          <o:OLEObject Type="Embed" ProgID="Equation.3" ShapeID="_x0000_i1052" DrawAspect="Content" ObjectID="_1649098575" r:id="rId90"/>
        </w:object>
      </w:r>
      <w:r w:rsidRPr="006854B9">
        <w:t xml:space="preserve"> = 180</w:t>
      </w:r>
      <w:r w:rsidRPr="006854B9">
        <w:rPr>
          <w:vertAlign w:val="superscript"/>
        </w:rPr>
        <w:t>0</w:t>
      </w:r>
    </w:p>
    <w:p w14:paraId="41732384" w14:textId="77777777" w:rsidR="00220F85" w:rsidRPr="006854B9" w:rsidRDefault="00220F85" w:rsidP="00220F85">
      <w:r w:rsidRPr="006854B9">
        <w:sym w:font="Symbol" w:char="F0DE"/>
      </w:r>
      <w:r w:rsidRPr="006854B9">
        <w:t xml:space="preserve"> </w:t>
      </w:r>
      <w:r w:rsidRPr="006854B9">
        <w:rPr>
          <w:position w:val="-4"/>
        </w:rPr>
        <w:object w:dxaOrig="639" w:dyaOrig="320" w14:anchorId="798DF5D7">
          <v:shape id="_x0000_i1053" type="#_x0000_t75" style="width:32.25pt;height:16.5pt" o:ole="">
            <v:imagedata r:id="rId91" o:title=""/>
          </v:shape>
          <o:OLEObject Type="Embed" ProgID="Equation.3" ShapeID="_x0000_i1053" DrawAspect="Content" ObjectID="_1649098576" r:id="rId92"/>
        </w:object>
      </w:r>
      <w:r w:rsidRPr="006854B9">
        <w:t xml:space="preserve"> = 180</w:t>
      </w:r>
      <w:r w:rsidRPr="006854B9">
        <w:rPr>
          <w:vertAlign w:val="superscript"/>
        </w:rPr>
        <w:t>0</w:t>
      </w:r>
      <w:r w:rsidRPr="006854B9">
        <w:t xml:space="preserve"> – 62</w:t>
      </w:r>
      <w:r w:rsidRPr="006854B9">
        <w:rPr>
          <w:vertAlign w:val="superscript"/>
        </w:rPr>
        <w:t>0</w:t>
      </w:r>
      <w:r w:rsidRPr="006854B9">
        <w:t xml:space="preserve"> = 118</w:t>
      </w:r>
      <w:r w:rsidRPr="006854B9">
        <w:rPr>
          <w:vertAlign w:val="superscript"/>
        </w:rPr>
        <w:t>0</w:t>
      </w:r>
    </w:p>
    <w:p w14:paraId="79265950" w14:textId="77777777" w:rsidR="00220F85" w:rsidRPr="006854B9" w:rsidRDefault="00220F85" w:rsidP="00220F85">
      <w:r w:rsidRPr="006854B9">
        <w:t xml:space="preserve">có </w:t>
      </w:r>
      <w:r w:rsidRPr="006854B9">
        <w:rPr>
          <w:position w:val="-10"/>
        </w:rPr>
        <w:object w:dxaOrig="760" w:dyaOrig="380" w14:anchorId="561D2BE5">
          <v:shape id="_x0000_i1054" type="#_x0000_t75" style="width:38.25pt;height:19.5pt" o:ole="">
            <v:imagedata r:id="rId93" o:title=""/>
          </v:shape>
          <o:OLEObject Type="Embed" ProgID="Equation.3" ShapeID="_x0000_i1054" DrawAspect="Content" ObjectID="_1649098577" r:id="rId94"/>
        </w:object>
      </w:r>
      <w:r w:rsidRPr="006854B9">
        <w:t xml:space="preserve"> = </w:t>
      </w:r>
      <w:r w:rsidRPr="006854B9">
        <w:rPr>
          <w:position w:val="-24"/>
        </w:rPr>
        <w:object w:dxaOrig="1420" w:dyaOrig="680" w14:anchorId="3829D485">
          <v:shape id="_x0000_i1055" type="#_x0000_t75" style="width:71.25pt;height:34.5pt" o:ole="">
            <v:imagedata r:id="rId95" o:title=""/>
          </v:shape>
          <o:OLEObject Type="Embed" ProgID="Equation.3" ShapeID="_x0000_i1055" DrawAspect="Content" ObjectID="_1649098578" r:id="rId96"/>
        </w:object>
      </w:r>
      <w:r w:rsidRPr="006854B9">
        <w:t xml:space="preserve"> = 59</w:t>
      </w:r>
      <w:r w:rsidRPr="006854B9">
        <w:rPr>
          <w:vertAlign w:val="superscript"/>
        </w:rPr>
        <w:t>0</w:t>
      </w:r>
    </w:p>
    <w:p w14:paraId="4F3D5483" w14:textId="77777777" w:rsidR="00220F85" w:rsidRPr="006854B9" w:rsidRDefault="00220F85" w:rsidP="00220F85">
      <w:r w:rsidRPr="006854B9">
        <w:sym w:font="Symbol" w:char="F044"/>
      </w:r>
      <w:r w:rsidRPr="006854B9">
        <w:t>KOL có :</w:t>
      </w:r>
    </w:p>
    <w:p w14:paraId="7EE00891" w14:textId="77777777" w:rsidR="00220F85" w:rsidRPr="006854B9" w:rsidRDefault="00220F85" w:rsidP="00220F85">
      <w:r w:rsidRPr="006854B9">
        <w:rPr>
          <w:position w:val="-10"/>
        </w:rPr>
        <w:object w:dxaOrig="2320" w:dyaOrig="380" w14:anchorId="37CAD479">
          <v:shape id="_x0000_i1056" type="#_x0000_t75" style="width:116.25pt;height:19.5pt" o:ole="">
            <v:imagedata r:id="rId97" o:title=""/>
          </v:shape>
          <o:OLEObject Type="Embed" ProgID="Equation.3" ShapeID="_x0000_i1056" DrawAspect="Content" ObjectID="_1649098579" r:id="rId98"/>
        </w:object>
      </w:r>
    </w:p>
    <w:p w14:paraId="73B5A0DA" w14:textId="77777777" w:rsidR="00220F85" w:rsidRPr="006854B9" w:rsidRDefault="00220F85" w:rsidP="00220F85">
      <w:r w:rsidRPr="006854B9">
        <w:t xml:space="preserve">           = 180</w:t>
      </w:r>
      <w:r w:rsidRPr="006854B9">
        <w:rPr>
          <w:vertAlign w:val="superscript"/>
        </w:rPr>
        <w:t>0</w:t>
      </w:r>
      <w:r w:rsidRPr="006854B9">
        <w:t xml:space="preserve"> – 59</w:t>
      </w:r>
      <w:r w:rsidRPr="006854B9">
        <w:rPr>
          <w:vertAlign w:val="superscript"/>
        </w:rPr>
        <w:t>0</w:t>
      </w:r>
      <w:r w:rsidRPr="006854B9">
        <w:t xml:space="preserve"> = 121</w:t>
      </w:r>
      <w:r w:rsidRPr="006854B9">
        <w:rPr>
          <w:vertAlign w:val="superscript"/>
        </w:rPr>
        <w:t>0</w:t>
      </w:r>
    </w:p>
    <w:p w14:paraId="19E8C6E8" w14:textId="77777777" w:rsidR="00220F85" w:rsidRPr="006854B9" w:rsidRDefault="00220F85" w:rsidP="00220F85">
      <w:r w:rsidRPr="006854B9">
        <w:t xml:space="preserve">b) Vì O là giao điểm cảu 2 đường phân giác xuất phát từ K và L nên IO là tia phân giác của </w:t>
      </w:r>
      <w:r w:rsidRPr="006854B9">
        <w:rPr>
          <w:position w:val="-4"/>
        </w:rPr>
        <w:object w:dxaOrig="200" w:dyaOrig="320" w14:anchorId="7B45FDD8">
          <v:shape id="_x0000_i1057" type="#_x0000_t75" style="width:10.5pt;height:16.5pt" o:ole="">
            <v:imagedata r:id="rId99" o:title=""/>
          </v:shape>
          <o:OLEObject Type="Embed" ProgID="Equation.3" ShapeID="_x0000_i1057" DrawAspect="Content" ObjectID="_1649098580" r:id="rId100"/>
        </w:object>
      </w:r>
      <w:r w:rsidRPr="006854B9">
        <w:t xml:space="preserve"> (Tính chất ba đường phân giác của tam giác)</w:t>
      </w:r>
    </w:p>
    <w:p w14:paraId="12236190" w14:textId="77777777" w:rsidR="00220F85" w:rsidRPr="006854B9" w:rsidRDefault="00220F85" w:rsidP="00220F85">
      <w:r w:rsidRPr="006854B9">
        <w:sym w:font="Symbol" w:char="F0DE"/>
      </w:r>
      <w:r w:rsidRPr="006854B9">
        <w:t xml:space="preserve"> </w:t>
      </w:r>
      <w:r w:rsidRPr="006854B9">
        <w:rPr>
          <w:position w:val="-24"/>
        </w:rPr>
        <w:object w:dxaOrig="2120" w:dyaOrig="680" w14:anchorId="47284A25">
          <v:shape id="_x0000_i1058" type="#_x0000_t75" style="width:105.75pt;height:34.5pt" o:ole="">
            <v:imagedata r:id="rId101" o:title=""/>
          </v:shape>
          <o:OLEObject Type="Embed" ProgID="Equation.3" ShapeID="_x0000_i1058" DrawAspect="Content" ObjectID="_1649098581" r:id="rId102"/>
        </w:object>
      </w:r>
    </w:p>
    <w:p w14:paraId="72629C63" w14:textId="77777777" w:rsidR="00220F85" w:rsidRDefault="00220F85" w:rsidP="00220F85">
      <w:pPr>
        <w:rPr>
          <w:sz w:val="28"/>
          <w:szCs w:val="28"/>
        </w:rPr>
      </w:pPr>
      <w:r w:rsidRPr="006854B9">
        <w:t>c) Theo chứng minh trên, O là điểm chung của ba đường phân giác của tam giác nên O cách đều ba cạnh của tam giác.</w:t>
      </w:r>
    </w:p>
    <w:p w14:paraId="4C168251" w14:textId="77777777" w:rsidR="00220F85" w:rsidRDefault="00220F85" w:rsidP="00220F85">
      <w:pPr>
        <w:rPr>
          <w:sz w:val="28"/>
          <w:szCs w:val="28"/>
        </w:rPr>
      </w:pPr>
    </w:p>
    <w:p w14:paraId="16923D1D" w14:textId="77777777" w:rsidR="00220F85" w:rsidRDefault="00220F85" w:rsidP="00220F85">
      <w:pPr>
        <w:rPr>
          <w:sz w:val="28"/>
          <w:szCs w:val="28"/>
        </w:rPr>
      </w:pPr>
    </w:p>
    <w:p w14:paraId="033F334B" w14:textId="77777777" w:rsidR="00220F85" w:rsidRDefault="00220F85" w:rsidP="00220F85">
      <w:pPr>
        <w:rPr>
          <w:sz w:val="28"/>
          <w:szCs w:val="28"/>
        </w:rPr>
      </w:pPr>
    </w:p>
    <w:p w14:paraId="2A9F68BD" w14:textId="77777777" w:rsidR="00220F85" w:rsidRDefault="00220F85" w:rsidP="00220F85">
      <w:pPr>
        <w:rPr>
          <w:sz w:val="28"/>
          <w:szCs w:val="28"/>
        </w:rPr>
      </w:pPr>
    </w:p>
    <w:p w14:paraId="4081DFBF" w14:textId="77777777" w:rsidR="00220F85" w:rsidRDefault="00220F85" w:rsidP="00220F85">
      <w:pPr>
        <w:rPr>
          <w:sz w:val="28"/>
          <w:szCs w:val="28"/>
        </w:rPr>
      </w:pPr>
    </w:p>
    <w:p w14:paraId="51717EFF" w14:textId="77777777" w:rsidR="00220F85" w:rsidRDefault="00220F85" w:rsidP="00220F85">
      <w:pPr>
        <w:rPr>
          <w:sz w:val="28"/>
          <w:szCs w:val="28"/>
        </w:rPr>
      </w:pPr>
    </w:p>
    <w:p w14:paraId="0A21E9F6" w14:textId="77777777" w:rsidR="00220F85" w:rsidRDefault="00220F85" w:rsidP="00220F85">
      <w:pPr>
        <w:rPr>
          <w:sz w:val="28"/>
          <w:szCs w:val="28"/>
        </w:rPr>
      </w:pPr>
    </w:p>
    <w:p w14:paraId="5219365E" w14:textId="77777777" w:rsidR="00220F85" w:rsidRDefault="00220F85" w:rsidP="00220F85">
      <w:pPr>
        <w:rPr>
          <w:sz w:val="28"/>
          <w:szCs w:val="28"/>
        </w:rPr>
      </w:pPr>
    </w:p>
    <w:p w14:paraId="2C47903D" w14:textId="77777777" w:rsidR="00220F85" w:rsidRDefault="00220F85" w:rsidP="00220F85">
      <w:pPr>
        <w:rPr>
          <w:sz w:val="28"/>
          <w:szCs w:val="28"/>
        </w:rPr>
      </w:pPr>
    </w:p>
    <w:p w14:paraId="507530B4" w14:textId="77777777" w:rsidR="00220F85" w:rsidRDefault="00220F85" w:rsidP="00220F85">
      <w:pPr>
        <w:rPr>
          <w:sz w:val="28"/>
          <w:szCs w:val="28"/>
        </w:rPr>
      </w:pPr>
    </w:p>
    <w:p w14:paraId="3ADA3A3D" w14:textId="77777777" w:rsidR="00220F85" w:rsidRDefault="00220F85" w:rsidP="00220F85">
      <w:pPr>
        <w:rPr>
          <w:sz w:val="28"/>
          <w:szCs w:val="28"/>
        </w:rPr>
      </w:pPr>
    </w:p>
    <w:p w14:paraId="60F90F9F" w14:textId="77777777" w:rsidR="00220F85" w:rsidRDefault="00220F85" w:rsidP="00220F85">
      <w:pPr>
        <w:rPr>
          <w:sz w:val="28"/>
          <w:szCs w:val="28"/>
        </w:rPr>
      </w:pPr>
    </w:p>
    <w:p w14:paraId="4DD94251" w14:textId="77777777" w:rsidR="00220F85" w:rsidRDefault="00220F85" w:rsidP="00220F85">
      <w:pPr>
        <w:rPr>
          <w:sz w:val="28"/>
          <w:szCs w:val="28"/>
        </w:rPr>
      </w:pPr>
    </w:p>
    <w:p w14:paraId="22D20B6C" w14:textId="77777777" w:rsidR="00220F85" w:rsidRDefault="00220F85" w:rsidP="00220F85">
      <w:pPr>
        <w:rPr>
          <w:sz w:val="28"/>
          <w:szCs w:val="28"/>
        </w:rPr>
      </w:pPr>
    </w:p>
    <w:p w14:paraId="6F0CFA95" w14:textId="77777777" w:rsidR="00220F85" w:rsidRDefault="00220F85" w:rsidP="00220F85">
      <w:pPr>
        <w:rPr>
          <w:sz w:val="28"/>
          <w:szCs w:val="28"/>
        </w:rPr>
      </w:pPr>
    </w:p>
    <w:p w14:paraId="599CB04A" w14:textId="6B23F03B" w:rsidR="00220F85" w:rsidRDefault="00220F85" w:rsidP="006C464D"/>
    <w:p w14:paraId="5CC3F01B" w14:textId="63DF3291" w:rsidR="00220F85" w:rsidRDefault="00220F85" w:rsidP="006C464D"/>
    <w:p w14:paraId="04A3E110" w14:textId="77777777" w:rsidR="00220F85" w:rsidRDefault="00220F85" w:rsidP="006C464D"/>
    <w:sectPr w:rsidR="00220F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A50"/>
    <w:rsid w:val="00032D44"/>
    <w:rsid w:val="00220F85"/>
    <w:rsid w:val="003A0513"/>
    <w:rsid w:val="003C295A"/>
    <w:rsid w:val="006C464D"/>
    <w:rsid w:val="008F6B52"/>
    <w:rsid w:val="00D1696A"/>
    <w:rsid w:val="00FC4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1288C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Heading1">
    <w:name w:val="heading 1"/>
    <w:basedOn w:val="Normal"/>
    <w:next w:val="Normal"/>
    <w:link w:val="Heading1Char"/>
    <w:qFormat/>
    <w:rsid w:val="006C464D"/>
    <w:pPr>
      <w:keepNext/>
      <w:jc w:val="left"/>
      <w:outlineLvl w:val="0"/>
    </w:pPr>
    <w:rPr>
      <w:rFonts w:eastAsia="Times New Roman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C464D"/>
    <w:rPr>
      <w:rFonts w:ascii="Times New Roman" w:eastAsia="Times New Roman" w:hAnsi="Times New Roman" w:cs="Times New Roman"/>
      <w:b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69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96A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A50"/>
    <w:pPr>
      <w:spacing w:after="0" w:line="240" w:lineRule="auto"/>
      <w:jc w:val="both"/>
    </w:pPr>
    <w:rPr>
      <w:rFonts w:ascii="Times New Roman" w:eastAsia="Calibri" w:hAnsi="Times New Roman" w:cs="Times New Roman"/>
      <w:sz w:val="26"/>
    </w:rPr>
  </w:style>
  <w:style w:type="paragraph" w:styleId="Heading1">
    <w:name w:val="heading 1"/>
    <w:basedOn w:val="Normal"/>
    <w:next w:val="Normal"/>
    <w:link w:val="Heading1Char"/>
    <w:qFormat/>
    <w:rsid w:val="006C464D"/>
    <w:pPr>
      <w:keepNext/>
      <w:jc w:val="left"/>
      <w:outlineLvl w:val="0"/>
    </w:pPr>
    <w:rPr>
      <w:rFonts w:eastAsia="Times New Roman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C464D"/>
    <w:rPr>
      <w:rFonts w:ascii="Times New Roman" w:eastAsia="Times New Roman" w:hAnsi="Times New Roman" w:cs="Times New Roman"/>
      <w:b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69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96A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wmf"/><Relationship Id="rId21" Type="http://schemas.openxmlformats.org/officeDocument/2006/relationships/image" Target="media/image17.wmf"/><Relationship Id="rId42" Type="http://schemas.openxmlformats.org/officeDocument/2006/relationships/image" Target="media/image34.wmf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5.bin"/><Relationship Id="rId68" Type="http://schemas.openxmlformats.org/officeDocument/2006/relationships/image" Target="media/image47.wmf"/><Relationship Id="rId84" Type="http://schemas.openxmlformats.org/officeDocument/2006/relationships/oleObject" Target="embeddings/oleObject25.bin"/><Relationship Id="rId89" Type="http://schemas.openxmlformats.org/officeDocument/2006/relationships/image" Target="media/image58.wmf"/><Relationship Id="rId7" Type="http://schemas.openxmlformats.org/officeDocument/2006/relationships/image" Target="media/image3.wmf"/><Relationship Id="rId71" Type="http://schemas.openxmlformats.org/officeDocument/2006/relationships/oleObject" Target="embeddings/oleObject19.bin"/><Relationship Id="rId92" Type="http://schemas.openxmlformats.org/officeDocument/2006/relationships/oleObject" Target="embeddings/oleObject29.bin"/><Relationship Id="rId2" Type="http://schemas.microsoft.com/office/2007/relationships/stylesWithEffects" Target="stylesWithEffects.xml"/><Relationship Id="rId16" Type="http://schemas.openxmlformats.org/officeDocument/2006/relationships/image" Target="media/image12.wmf"/><Relationship Id="rId29" Type="http://schemas.openxmlformats.org/officeDocument/2006/relationships/image" Target="media/image25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1.wmf"/><Relationship Id="rId40" Type="http://schemas.openxmlformats.org/officeDocument/2006/relationships/image" Target="media/image33.wmf"/><Relationship Id="rId45" Type="http://schemas.openxmlformats.org/officeDocument/2006/relationships/oleObject" Target="embeddings/oleObject6.bin"/><Relationship Id="rId53" Type="http://schemas.openxmlformats.org/officeDocument/2006/relationships/oleObject" Target="embeddings/oleObject10.bin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oleObject" Target="embeddings/oleObject20.bin"/><Relationship Id="rId79" Type="http://schemas.openxmlformats.org/officeDocument/2006/relationships/image" Target="media/image52.emf"/><Relationship Id="rId87" Type="http://schemas.openxmlformats.org/officeDocument/2006/relationships/image" Target="media/image57.wmf"/><Relationship Id="rId102" Type="http://schemas.openxmlformats.org/officeDocument/2006/relationships/oleObject" Target="embeddings/oleObject34.bin"/><Relationship Id="rId5" Type="http://schemas.openxmlformats.org/officeDocument/2006/relationships/image" Target="media/image1.wmf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4.bin"/><Relationship Id="rId90" Type="http://schemas.openxmlformats.org/officeDocument/2006/relationships/oleObject" Target="embeddings/oleObject28.bin"/><Relationship Id="rId95" Type="http://schemas.openxmlformats.org/officeDocument/2006/relationships/image" Target="media/image61.wmf"/><Relationship Id="rId19" Type="http://schemas.openxmlformats.org/officeDocument/2006/relationships/image" Target="media/image1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0.wmf"/><Relationship Id="rId43" Type="http://schemas.openxmlformats.org/officeDocument/2006/relationships/oleObject" Target="embeddings/oleObject5.bin"/><Relationship Id="rId48" Type="http://schemas.openxmlformats.org/officeDocument/2006/relationships/image" Target="media/image37.wmf"/><Relationship Id="rId56" Type="http://schemas.openxmlformats.org/officeDocument/2006/relationships/image" Target="media/image41.wmf"/><Relationship Id="rId64" Type="http://schemas.openxmlformats.org/officeDocument/2006/relationships/image" Target="media/image45.wmf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3.bin"/><Relationship Id="rId8" Type="http://schemas.openxmlformats.org/officeDocument/2006/relationships/image" Target="media/image4.wmf"/><Relationship Id="rId51" Type="http://schemas.openxmlformats.org/officeDocument/2006/relationships/oleObject" Target="embeddings/oleObject9.bin"/><Relationship Id="rId72" Type="http://schemas.openxmlformats.org/officeDocument/2006/relationships/image" Target="media/image49.emf"/><Relationship Id="rId80" Type="http://schemas.openxmlformats.org/officeDocument/2006/relationships/image" Target="media/image53.emf"/><Relationship Id="rId85" Type="http://schemas.openxmlformats.org/officeDocument/2006/relationships/oleObject" Target="embeddings/oleObject26.bin"/><Relationship Id="rId93" Type="http://schemas.openxmlformats.org/officeDocument/2006/relationships/image" Target="media/image60.wmf"/><Relationship Id="rId98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oleObject" Target="embeddings/oleObject3.bin"/><Relationship Id="rId46" Type="http://schemas.openxmlformats.org/officeDocument/2006/relationships/image" Target="media/image36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103" Type="http://schemas.openxmlformats.org/officeDocument/2006/relationships/fontTable" Target="fontTable.xml"/><Relationship Id="rId20" Type="http://schemas.openxmlformats.org/officeDocument/2006/relationships/image" Target="media/image16.wmf"/><Relationship Id="rId41" Type="http://schemas.openxmlformats.org/officeDocument/2006/relationships/oleObject" Target="embeddings/oleObject4.bin"/><Relationship Id="rId54" Type="http://schemas.openxmlformats.org/officeDocument/2006/relationships/image" Target="media/image40.wmf"/><Relationship Id="rId62" Type="http://schemas.openxmlformats.org/officeDocument/2006/relationships/image" Target="media/image44.wmf"/><Relationship Id="rId70" Type="http://schemas.openxmlformats.org/officeDocument/2006/relationships/image" Target="media/image48.wmf"/><Relationship Id="rId75" Type="http://schemas.openxmlformats.org/officeDocument/2006/relationships/oleObject" Target="embeddings/oleObject21.bin"/><Relationship Id="rId83" Type="http://schemas.openxmlformats.org/officeDocument/2006/relationships/image" Target="media/image55.wmf"/><Relationship Id="rId88" Type="http://schemas.openxmlformats.org/officeDocument/2006/relationships/oleObject" Target="embeddings/oleObject27.bin"/><Relationship Id="rId91" Type="http://schemas.openxmlformats.org/officeDocument/2006/relationships/image" Target="media/image59.wmf"/><Relationship Id="rId96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oleObject" Target="embeddings/oleObject2.bin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44" Type="http://schemas.openxmlformats.org/officeDocument/2006/relationships/image" Target="media/image35.wmf"/><Relationship Id="rId52" Type="http://schemas.openxmlformats.org/officeDocument/2006/relationships/image" Target="media/image39.wmf"/><Relationship Id="rId60" Type="http://schemas.openxmlformats.org/officeDocument/2006/relationships/image" Target="media/image43.wmf"/><Relationship Id="rId65" Type="http://schemas.openxmlformats.org/officeDocument/2006/relationships/oleObject" Target="embeddings/oleObject16.bin"/><Relationship Id="rId73" Type="http://schemas.openxmlformats.org/officeDocument/2006/relationships/image" Target="media/image50.wmf"/><Relationship Id="rId78" Type="http://schemas.openxmlformats.org/officeDocument/2006/relationships/image" Target="media/image51.emf"/><Relationship Id="rId81" Type="http://schemas.openxmlformats.org/officeDocument/2006/relationships/image" Target="media/image54.wmf"/><Relationship Id="rId86" Type="http://schemas.openxmlformats.org/officeDocument/2006/relationships/image" Target="media/image56.emf"/><Relationship Id="rId94" Type="http://schemas.openxmlformats.org/officeDocument/2006/relationships/oleObject" Target="embeddings/oleObject30.bin"/><Relationship Id="rId99" Type="http://schemas.openxmlformats.org/officeDocument/2006/relationships/image" Target="media/image63.wmf"/><Relationship Id="rId101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39" Type="http://schemas.openxmlformats.org/officeDocument/2006/relationships/image" Target="media/image32.wmf"/><Relationship Id="rId34" Type="http://schemas.openxmlformats.org/officeDocument/2006/relationships/oleObject" Target="embeddings/oleObject1.bin"/><Relationship Id="rId50" Type="http://schemas.openxmlformats.org/officeDocument/2006/relationships/image" Target="media/image38.wmf"/><Relationship Id="rId55" Type="http://schemas.openxmlformats.org/officeDocument/2006/relationships/oleObject" Target="embeddings/oleObject11.bin"/><Relationship Id="rId76" Type="http://schemas.openxmlformats.org/officeDocument/2006/relationships/oleObject" Target="embeddings/oleObject22.bin"/><Relationship Id="rId97" Type="http://schemas.openxmlformats.org/officeDocument/2006/relationships/image" Target="media/image62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2</Words>
  <Characters>474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Nguyen</dc:creator>
  <cp:lastModifiedBy>ADMIN</cp:lastModifiedBy>
  <cp:revision>4</cp:revision>
  <dcterms:created xsi:type="dcterms:W3CDTF">2020-04-22T14:54:00Z</dcterms:created>
  <dcterms:modified xsi:type="dcterms:W3CDTF">2020-04-22T15:08:00Z</dcterms:modified>
</cp:coreProperties>
</file>